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3"/>
    <p:sldMasterId id="2147483657" r:id="rId4"/>
  </p:sldMasterIdLst>
  <p:notesMasterIdLst>
    <p:notesMasterId r:id="rId8"/>
  </p:notesMasterIdLst>
  <p:handoutMasterIdLst>
    <p:handoutMasterId r:id="rId54"/>
  </p:handoutMasterIdLst>
  <p:sldIdLst>
    <p:sldId id="494" r:id="rId5"/>
    <p:sldId id="847" r:id="rId6"/>
    <p:sldId id="845" r:id="rId7"/>
    <p:sldId id="841" r:id="rId9"/>
    <p:sldId id="854" r:id="rId10"/>
    <p:sldId id="855" r:id="rId11"/>
    <p:sldId id="856" r:id="rId12"/>
    <p:sldId id="857" r:id="rId13"/>
    <p:sldId id="858" r:id="rId14"/>
    <p:sldId id="859" r:id="rId15"/>
    <p:sldId id="860" r:id="rId16"/>
    <p:sldId id="861" r:id="rId17"/>
    <p:sldId id="862" r:id="rId18"/>
    <p:sldId id="863" r:id="rId19"/>
    <p:sldId id="864" r:id="rId20"/>
    <p:sldId id="872" r:id="rId21"/>
    <p:sldId id="873" r:id="rId22"/>
    <p:sldId id="865" r:id="rId23"/>
    <p:sldId id="852" r:id="rId24"/>
    <p:sldId id="874" r:id="rId25"/>
    <p:sldId id="875" r:id="rId26"/>
    <p:sldId id="876" r:id="rId27"/>
    <p:sldId id="880" r:id="rId28"/>
    <p:sldId id="878" r:id="rId29"/>
    <p:sldId id="879" r:id="rId30"/>
    <p:sldId id="881" r:id="rId31"/>
    <p:sldId id="882" r:id="rId32"/>
    <p:sldId id="884" r:id="rId33"/>
    <p:sldId id="885" r:id="rId34"/>
    <p:sldId id="886" r:id="rId35"/>
    <p:sldId id="887" r:id="rId36"/>
    <p:sldId id="888" r:id="rId37"/>
    <p:sldId id="889" r:id="rId38"/>
    <p:sldId id="853" r:id="rId39"/>
    <p:sldId id="891" r:id="rId40"/>
    <p:sldId id="892" r:id="rId41"/>
    <p:sldId id="893" r:id="rId42"/>
    <p:sldId id="894" r:id="rId43"/>
    <p:sldId id="895" r:id="rId44"/>
    <p:sldId id="896" r:id="rId45"/>
    <p:sldId id="897" r:id="rId46"/>
    <p:sldId id="898" r:id="rId47"/>
    <p:sldId id="899" r:id="rId48"/>
    <p:sldId id="900" r:id="rId49"/>
    <p:sldId id="901" r:id="rId50"/>
    <p:sldId id="902" r:id="rId51"/>
    <p:sldId id="838" r:id="rId52"/>
    <p:sldId id="649" r:id="rId53"/>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1" clrIdx="0"/>
  <p:cmAuthor id="5" name="作者"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BF"/>
    <a:srgbClr val="0032CB"/>
    <a:srgbClr val="0000FF"/>
    <a:srgbClr val="064BB2"/>
    <a:srgbClr val="00AFEF"/>
    <a:srgbClr val="7624CC"/>
    <a:srgbClr val="990099"/>
    <a:srgbClr val="AE40CC"/>
    <a:srgbClr val="FF3399"/>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5238" autoAdjust="0"/>
  </p:normalViewPr>
  <p:slideViewPr>
    <p:cSldViewPr snapToGrid="0">
      <p:cViewPr varScale="1">
        <p:scale>
          <a:sx n="82" d="100"/>
          <a:sy n="82" d="100"/>
        </p:scale>
        <p:origin x="720" y="62"/>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notesMaster" Target="notesMasters/notesMaster1.xml"/><Relationship Id="rId7" Type="http://schemas.openxmlformats.org/officeDocument/2006/relationships/slide" Target="slides/slide3.xml"/><Relationship Id="rId6" Type="http://schemas.openxmlformats.org/officeDocument/2006/relationships/slide" Target="slides/slide2.xml"/><Relationship Id="rId58" Type="http://schemas.openxmlformats.org/officeDocument/2006/relationships/commentAuthors" Target="commentAuthors.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handoutMaster" Target="handoutMasters/handoutMaster1.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2.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2CA7841-4BE5-4A02-80CE-D758A5F323CD}"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99CD05D-0C36-4176-929B-49DF3E25498B}"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796B3F24-C0A1-47AD-9A8D-4A48F66D7600}" type="datetimeFigureOut">
              <a:rPr lang="zh-CN" altLang="en-US"/>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1AC1AB5C-377A-41EB-BBB1-2DE3B27A783C}"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8C45FE9E-59FD-4495-B781-F605B4F3675D}" type="slidenum">
              <a:rPr lang="zh-CN" altLang="en-US"/>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8C45FE9E-59FD-4495-B781-F605B4F3675D}" type="slidenum">
              <a:rPr lang="zh-CN" altLang="en-US"/>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p:cNvSpPr>
          <p:nvPr>
            <p:ph type="sldImg"/>
          </p:nvPr>
        </p:nvSpPr>
        <p:spPr bwMode="auto">
          <a:noFill/>
          <a:ln>
            <a:solidFill>
              <a:srgbClr val="000000"/>
            </a:solidFill>
            <a:miter lim="800000"/>
          </a:ln>
        </p:spPr>
      </p:sp>
      <p:sp>
        <p:nvSpPr>
          <p:cNvPr id="30722"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30723"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8C45FE9E-59FD-4495-B781-F605B4F3675D}" type="slidenum">
              <a:rPr lang="zh-CN" altLang="en-US"/>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3" name="矩形 2"/>
          <p:cNvSpPr>
            <a:spLocks noChangeArrowheads="1"/>
          </p:cNvSpPr>
          <p:nvPr userDrawn="1"/>
        </p:nvSpPr>
        <p:spPr bwMode="auto">
          <a:xfrm>
            <a:off x="1587" y="1968500"/>
            <a:ext cx="12190413" cy="2168525"/>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algn="ctr">
              <a:defRPr/>
            </a:pPr>
            <a:endParaRPr lang="zh-CN" altLang="en-US" sz="950" dirty="0">
              <a:solidFill>
                <a:schemeClr val="bg1"/>
              </a:solidFill>
              <a:latin typeface="Calibri" panose="020F0502020204030204"/>
              <a:ea typeface="宋体" panose="02010600030101010101" pitchFamily="2" charset="-122"/>
              <a:cs typeface="宋体" panose="02010600030101010101" pitchFamily="2" charset="-122"/>
            </a:endParaRPr>
          </a:p>
        </p:txBody>
      </p:sp>
      <p:sp>
        <p:nvSpPr>
          <p:cNvPr id="15" name="标题 14"/>
          <p:cNvSpPr>
            <a:spLocks noGrp="1"/>
          </p:cNvSpPr>
          <p:nvPr>
            <p:ph type="title"/>
          </p:nvPr>
        </p:nvSpPr>
        <p:spPr>
          <a:xfrm>
            <a:off x="908091" y="2570682"/>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endParaRPr lang="zh-CN" altLang="en-US" dirty="0"/>
          </a:p>
        </p:txBody>
      </p:sp>
      <p:sp>
        <p:nvSpPr>
          <p:cNvPr id="9" name="日期占位符 29"/>
          <p:cNvSpPr>
            <a:spLocks noGrp="1"/>
          </p:cNvSpPr>
          <p:nvPr>
            <p:ph type="dt" sz="half" idx="10"/>
          </p:nvPr>
        </p:nvSpPr>
        <p:spPr>
          <a:xfrm>
            <a:off x="3994680" y="3682451"/>
            <a:ext cx="2743200" cy="365125"/>
          </a:xfr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a:defRPr/>
            </a:pPr>
            <a:fld id="{C6DA0C47-8EEF-4316-9F84-548B5DB86994}" type="datetimeFigureOut">
              <a:rPr lang="zh-CN" altLang="en-US"/>
            </a:fld>
            <a:endParaRPr lang="zh-CN" altLang="en-US" dirty="0"/>
          </a:p>
        </p:txBody>
      </p:sp>
      <p:pic>
        <p:nvPicPr>
          <p:cNvPr id="8" name="图片 7"/>
          <p:cNvPicPr>
            <a:picLocks noChangeAspect="1"/>
          </p:cNvPicPr>
          <p:nvPr userDrawn="1"/>
        </p:nvPicPr>
        <p:blipFill rotWithShape="1">
          <a:blip r:embed="rId2"/>
          <a:srcRect l="1176" t="1599" r="829"/>
          <a:stretch>
            <a:fillRect/>
          </a:stretch>
        </p:blipFill>
        <p:spPr>
          <a:xfrm>
            <a:off x="7112766" y="2812311"/>
            <a:ext cx="4536637" cy="24705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hf sldNum="0"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865"/>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3E6E121F-235D-4C25-A2F2-973AF74EB6E2}"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591C53B-9A12-46E1-B958-9BD9232D91CC}"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latin typeface="微软雅黑" panose="020B0503020204020204" pitchFamily="34" charset="-122"/>
              <a:ea typeface="微软雅黑" panose="020B0503020204020204" pitchFamily="34" charset="-122"/>
            </a:endParaRPr>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latin typeface="微软雅黑" panose="020B0503020204020204" pitchFamily="34" charset="-122"/>
              <a:ea typeface="微软雅黑" panose="020B0503020204020204" pitchFamily="34" charset="-122"/>
            </a:endParaRPr>
          </a:p>
        </p:txBody>
      </p:sp>
      <p:sp>
        <p:nvSpPr>
          <p:cNvPr id="4" name="内容占位符 2"/>
          <p:cNvSpPr>
            <a:spLocks noGrp="1"/>
          </p:cNvSpPr>
          <p:nvPr>
            <p:ph idx="1"/>
          </p:nvPr>
        </p:nvSpPr>
        <p:spPr>
          <a:xfrm>
            <a:off x="516412" y="1803243"/>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796720"/>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796720"/>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p:txBody>
      </p:sp>
      <p:sp>
        <p:nvSpPr>
          <p:cNvPr id="2" name="标题 1"/>
          <p:cNvSpPr>
            <a:spLocks noGrp="1"/>
          </p:cNvSpPr>
          <p:nvPr>
            <p:ph type="title"/>
          </p:nvPr>
        </p:nvSpPr>
        <p:spPr>
          <a:xfrm>
            <a:off x="407276" y="0"/>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endParaRPr lang="zh-CN" altLang="en-US"/>
          </a:p>
        </p:txBody>
      </p:sp>
      <p:grpSp>
        <p:nvGrpSpPr>
          <p:cNvPr id="10" name="Group 3"/>
          <p:cNvGrpSpPr/>
          <p:nvPr userDrawn="1"/>
        </p:nvGrpSpPr>
        <p:grpSpPr bwMode="auto">
          <a:xfrm>
            <a:off x="1588" y="4121150"/>
            <a:ext cx="12190412" cy="2747963"/>
            <a:chOff x="1184" y="4120681"/>
            <a:chExt cx="12190816" cy="2747947"/>
          </a:xfrm>
        </p:grpSpPr>
        <p:sp>
          <p:nvSpPr>
            <p:cNvPr id="12"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13"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6_空白">
    <p:spTree>
      <p:nvGrpSpPr>
        <p:cNvPr id="1" name=""/>
        <p:cNvGrpSpPr/>
        <p:nvPr/>
      </p:nvGrpSpPr>
      <p:grpSpPr>
        <a:xfrm>
          <a:off x="0" y="0"/>
          <a:ext cx="0" cy="0"/>
          <a:chOff x="0" y="0"/>
          <a:chExt cx="0" cy="0"/>
        </a:xfrm>
      </p:grpSpPr>
      <p:sp>
        <p:nvSpPr>
          <p:cNvPr id="2" name="Rectangle 11"/>
          <p:cNvSpPr>
            <a:spLocks noGrp="1" noChangeArrowheads="1"/>
          </p:cNvSpPr>
          <p:nvPr>
            <p:ph type="title"/>
          </p:nvPr>
        </p:nvSpPr>
        <p:spPr bwMode="auto">
          <a:xfrm>
            <a:off x="1524000" y="76200"/>
            <a:ext cx="10668000" cy="914400"/>
          </a:xfrm>
          <a:prstGeom prst="rect">
            <a:avLst/>
          </a:prstGeom>
          <a:noFill/>
          <a:ln w="9525">
            <a:noFill/>
            <a:miter lim="800000"/>
          </a:ln>
        </p:spPr>
        <p:txBody>
          <a:bodyPr/>
          <a:lstStyle/>
          <a:p>
            <a:pPr lvl="0"/>
            <a:r>
              <a:rPr lang="zh-CN"/>
              <a:t>单击此处编辑母版标题样式</a:t>
            </a:r>
            <a:endParaRPr lang="zh-CN"/>
          </a:p>
        </p:txBody>
      </p:sp>
      <p:grpSp>
        <p:nvGrpSpPr>
          <p:cNvPr id="5" name="Group 3"/>
          <p:cNvGrpSpPr/>
          <p:nvPr userDrawn="1"/>
        </p:nvGrpSpPr>
        <p:grpSpPr bwMode="auto">
          <a:xfrm>
            <a:off x="1588" y="4121150"/>
            <a:ext cx="12190412" cy="2747963"/>
            <a:chOff x="1184" y="4120681"/>
            <a:chExt cx="12190816" cy="2747947"/>
          </a:xfrm>
        </p:grpSpPr>
        <p:sp>
          <p:nvSpPr>
            <p:cNvPr id="6"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7"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8"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9"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0"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1"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a">
    <p:bg>
      <p:bgPr>
        <a:solidFill>
          <a:schemeClr val="bg1"/>
        </a:solidFill>
        <a:effectLst/>
      </p:bgPr>
    </p:bg>
    <p:spTree>
      <p:nvGrpSpPr>
        <p:cNvPr id="1" name=""/>
        <p:cNvGrpSpPr/>
        <p:nvPr/>
      </p:nvGrpSpPr>
      <p:grpSpPr>
        <a:xfrm>
          <a:off x="0" y="0"/>
          <a:ext cx="0" cy="0"/>
          <a:chOff x="0" y="0"/>
          <a:chExt cx="0" cy="0"/>
        </a:xfrm>
      </p:grpSpPr>
      <p:sp>
        <p:nvSpPr>
          <p:cNvPr id="6" name="矩形 5"/>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a:extLst>
            <a:ext uri="{91240B29-F687-4F45-9708-019B960494DF}">
              <a14:hiddenLine xmlns:a14="http://schemas.microsoft.com/office/drawing/2010/main" w="25400">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7" name="图片 6" descr="AW视觉符号.jpg"/>
          <p:cNvPicPr>
            <a:picLocks noChangeAspect="1"/>
          </p:cNvPicPr>
          <p:nvPr/>
        </p:nvPicPr>
        <p:blipFill>
          <a:blip r:embed="rId2" cstate="print"/>
          <a:stretch>
            <a:fillRect/>
          </a:stretch>
        </p:blipFill>
        <p:spPr>
          <a:xfrm>
            <a:off x="202395" y="2092547"/>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endParaRPr lang="zh-CN" altLang="en-US" dirty="0"/>
          </a:p>
        </p:txBody>
      </p:sp>
      <p:sp>
        <p:nvSpPr>
          <p:cNvPr id="8" name="日期占位符 29"/>
          <p:cNvSpPr>
            <a:spLocks noGrp="1"/>
          </p:cNvSpPr>
          <p:nvPr>
            <p:ph type="dt" sz="half" idx="2"/>
          </p:nvPr>
        </p:nvSpPr>
        <p:spPr>
          <a:xfrm>
            <a:off x="9447213" y="3771900"/>
            <a:ext cx="2743200" cy="365125"/>
          </a:xfrm>
          <a:prstGeom prst="rect">
            <a:avLst/>
          </a:prstGeom>
        </p:spPr>
        <p:txBody>
          <a:bodyP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4B941C-137D-4A49-A1BA-AD02BAE7F29E}" type="datetimeFigureOut">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9" name="页脚占位符 12"/>
          <p:cNvSpPr>
            <a:spLocks noGrp="1"/>
          </p:cNvSpPr>
          <p:nvPr>
            <p:ph type="ftr" sz="quarter" idx="3"/>
          </p:nvPr>
        </p:nvSpPr>
        <p:spPr>
          <a:xfrm>
            <a:off x="4038600" y="6356350"/>
            <a:ext cx="4114800" cy="365125"/>
          </a:xfrm>
          <a:prstGeom prst="rect">
            <a:avLst/>
          </a:prstGeom>
        </p:spPr>
        <p:txBody>
          <a:bodyPr/>
          <a:lstStyle>
            <a:lvl1pPr algn="ctr" fontAlgn="auto">
              <a:spcBef>
                <a:spcPts val="0"/>
              </a:spcBef>
              <a:spcAft>
                <a:spcPts val="0"/>
              </a:spcAft>
              <a:defRPr sz="1600" b="1">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a:ln>
                  <a:noFill/>
                </a:ln>
                <a:solidFill>
                  <a:schemeClr val="tx1">
                    <a:tint val="75000"/>
                  </a:schemeClr>
                </a:solidFill>
                <a:effectLst/>
                <a:uLnTx/>
                <a:uFillTx/>
                <a:latin typeface="+mn-lt"/>
                <a:ea typeface="+mn-ea"/>
                <a:cs typeface="+mn-cs"/>
              </a:rPr>
              <a:t>三亚学院信息与智能工程学院</a:t>
            </a:r>
            <a:endParaRPr kumimoji="0" lang="zh-CN" altLang="en-US" sz="1600" b="1"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2" name="灯片编号占位符 1"/>
          <p:cNvSpPr>
            <a:spLocks noGrp="1"/>
          </p:cNvSpPr>
          <p:nvPr>
            <p:ph type="sldNum" sz="quarter" idx="10"/>
          </p:nvPr>
        </p:nvSpPr>
        <p:spPr/>
        <p:txBody>
          <a:bodyPr/>
          <a:lstStyle/>
          <a:p>
            <a:pPr lvl="0" eaLnBrk="1" hangingPunct="1">
              <a:buNone/>
            </a:pPr>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spTree>
      <p:nvGrpSpPr>
        <p:cNvPr id="1" name=""/>
        <p:cNvGrpSpPr/>
        <p:nvPr/>
      </p:nvGrpSpPr>
      <p:grpSpPr>
        <a:xfrm>
          <a:off x="0" y="0"/>
          <a:ext cx="0" cy="0"/>
          <a:chOff x="0" y="0"/>
          <a:chExt cx="0" cy="0"/>
        </a:xfrm>
      </p:grpSpPr>
      <p:sp>
        <p:nvSpPr>
          <p:cNvPr id="5" name="Rectangle 12"/>
          <p:cNvSpPr>
            <a:spLocks noChangeArrowheads="1"/>
          </p:cNvSpPr>
          <p:nvPr userDrawn="1"/>
        </p:nvSpPr>
        <p:spPr bwMode="auto">
          <a:xfrm>
            <a:off x="9937750" y="6392863"/>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900">
                <a:solidFill>
                  <a:srgbClr val="000000"/>
                </a:solidFill>
                <a:latin typeface="Arial" panose="020B0604020202020204" pitchFamily="34" charset="0"/>
                <a:ea typeface="宋体" panose="02010600030101010101" pitchFamily="2" charset="-122"/>
              </a:defRPr>
            </a:lvl1pPr>
            <a:lvl2pPr marL="742950" indent="-285750">
              <a:defRPr kumimoji="1" sz="900">
                <a:solidFill>
                  <a:srgbClr val="000000"/>
                </a:solidFill>
                <a:latin typeface="Arial" panose="020B0604020202020204" pitchFamily="34" charset="0"/>
                <a:ea typeface="宋体" panose="02010600030101010101" pitchFamily="2" charset="-122"/>
              </a:defRPr>
            </a:lvl2pPr>
            <a:lvl3pPr marL="1143000" indent="-228600">
              <a:defRPr kumimoji="1" sz="900">
                <a:solidFill>
                  <a:srgbClr val="000000"/>
                </a:solidFill>
                <a:latin typeface="Arial" panose="020B0604020202020204" pitchFamily="34" charset="0"/>
                <a:ea typeface="宋体" panose="02010600030101010101" pitchFamily="2" charset="-122"/>
              </a:defRPr>
            </a:lvl3pPr>
            <a:lvl4pPr marL="1600200" indent="-228600">
              <a:defRPr kumimoji="1" sz="900">
                <a:solidFill>
                  <a:srgbClr val="000000"/>
                </a:solidFill>
                <a:latin typeface="Arial" panose="020B0604020202020204" pitchFamily="34" charset="0"/>
                <a:ea typeface="宋体" panose="02010600030101010101" pitchFamily="2" charset="-122"/>
              </a:defRPr>
            </a:lvl4pPr>
            <a:lvl5pPr marL="2057400" indent="-228600">
              <a:defRPr kumimoji="1"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900">
                <a:solidFill>
                  <a:srgbClr val="000000"/>
                </a:solidFill>
                <a:latin typeface="Arial" panose="020B0604020202020204" pitchFamily="34" charset="0"/>
                <a:ea typeface="宋体" panose="02010600030101010101" pitchFamily="2" charset="-122"/>
              </a:defRPr>
            </a:lvl9pPr>
          </a:lstStyle>
          <a:p>
            <a:pPr algn="ctr" fontAlgn="auto">
              <a:spcBef>
                <a:spcPts val="0"/>
              </a:spcBef>
              <a:spcAft>
                <a:spcPts val="0"/>
              </a:spcAft>
              <a:defRPr/>
            </a:pPr>
            <a:r>
              <a:rPr kumimoji="0" lang="en-US" altLang="zh-CN" sz="1060" dirty="0">
                <a:solidFill>
                  <a:srgbClr val="7F7F7F"/>
                </a:solidFill>
                <a:cs typeface="Arial" panose="020B0604020202020204" pitchFamily="34" charset="0"/>
              </a:rPr>
              <a:t> </a:t>
            </a:r>
            <a:fld id="{19390B9B-912E-461F-955B-2A98CC7E9B55}" type="slidenum">
              <a:rPr kumimoji="0" lang="en-US" altLang="zh-CN" sz="1060" dirty="0" smtClean="0">
                <a:solidFill>
                  <a:srgbClr val="7F7F7F"/>
                </a:solidFill>
                <a:cs typeface="Arial" panose="020B0604020202020204" pitchFamily="34" charset="0"/>
              </a:rPr>
            </a:fld>
            <a:endParaRPr kumimoji="0" lang="en-US" altLang="zh-CN" sz="1060" dirty="0">
              <a:cs typeface="Arial" panose="020B0604020202020204" pitchFamily="34" charset="0"/>
            </a:endParaRPr>
          </a:p>
        </p:txBody>
      </p:sp>
      <p:cxnSp>
        <p:nvCxnSpPr>
          <p:cNvPr id="6" name="直接连接符 19"/>
          <p:cNvCxnSpPr>
            <a:stCxn id="6" idx="3"/>
          </p:cNvCxnSpPr>
          <p:nvPr userDrawn="1"/>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7" name="直接连接符 14"/>
          <p:cNvCxnSpPr/>
          <p:nvPr userDrawn="1"/>
        </p:nvCxnSpPr>
        <p:spPr>
          <a:xfrm flipV="1">
            <a:off x="3719513" y="6508750"/>
            <a:ext cx="6218237"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10" name="矩形 9"/>
          <p:cNvSpPr>
            <a:spLocks noChangeArrowheads="1"/>
          </p:cNvSpPr>
          <p:nvPr userDrawn="1"/>
        </p:nvSpPr>
        <p:spPr bwMode="auto">
          <a:xfrm>
            <a:off x="2479675" y="6346825"/>
            <a:ext cx="1239838" cy="315913"/>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eaLnBrk="1" fontAlgn="auto" hangingPunct="1">
              <a:lnSpc>
                <a:spcPct val="150000"/>
              </a:lnSpc>
              <a:spcBef>
                <a:spcPts val="600"/>
              </a:spcBef>
              <a:spcAft>
                <a:spcPts val="0"/>
              </a:spcAft>
              <a:defRPr/>
            </a:pPr>
            <a:r>
              <a:rPr lang="zh-CN" altLang="en-US" sz="1100" dirty="0">
                <a:solidFill>
                  <a:srgbClr val="404040"/>
                </a:solidFill>
                <a:latin typeface="微软雅黑" panose="020B0503020204020204" pitchFamily="34" charset="-122"/>
                <a:ea typeface="微软雅黑" panose="020B0503020204020204" pitchFamily="34" charset="-122"/>
              </a:rPr>
              <a:t>大数据技术基础</a:t>
            </a:r>
            <a:endParaRPr lang="en-US" altLang="zh-CN" sz="1100" dirty="0">
              <a:solidFill>
                <a:srgbClr val="40404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915988"/>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9" name="AutoShape 23"/>
          <p:cNvSpPr>
            <a:spLocks noChangeArrowheads="1"/>
          </p:cNvSpPr>
          <p:nvPr userDrawn="1"/>
        </p:nvSpPr>
        <p:spPr bwMode="auto">
          <a:xfrm>
            <a:off x="9842500" y="915988"/>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defRPr/>
            </a:pPr>
            <a:endParaRPr lang="zh-CN" altLang="en-US" sz="950"/>
          </a:p>
        </p:txBody>
      </p: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页">
    <p:spTree>
      <p:nvGrpSpPr>
        <p:cNvPr id="1" name=""/>
        <p:cNvGrpSpPr/>
        <p:nvPr/>
      </p:nvGrpSpPr>
      <p:grpSpPr>
        <a:xfrm>
          <a:off x="0" y="0"/>
          <a:ext cx="0" cy="0"/>
          <a:chOff x="0" y="0"/>
          <a:chExt cx="0" cy="0"/>
        </a:xfrm>
      </p:grpSpPr>
      <p:sp>
        <p:nvSpPr>
          <p:cNvPr id="8" name="AutoShape 23"/>
          <p:cNvSpPr>
            <a:spLocks noChangeArrowheads="1"/>
          </p:cNvSpPr>
          <p:nvPr userDrawn="1"/>
        </p:nvSpPr>
        <p:spPr bwMode="auto">
          <a:xfrm>
            <a:off x="246063" y="796720"/>
            <a:ext cx="9596437" cy="46037"/>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pPr>
            <a:endParaRPr lang="zh-CN" altLang="en-US" sz="950">
              <a:solidFill>
                <a:srgbClr val="000000"/>
              </a:solidFill>
            </a:endParaRPr>
          </a:p>
        </p:txBody>
      </p:sp>
      <p:sp>
        <p:nvSpPr>
          <p:cNvPr id="9" name="AutoShape 23"/>
          <p:cNvSpPr>
            <a:spLocks noChangeArrowheads="1"/>
          </p:cNvSpPr>
          <p:nvPr userDrawn="1"/>
        </p:nvSpPr>
        <p:spPr bwMode="auto">
          <a:xfrm>
            <a:off x="9842500" y="796720"/>
            <a:ext cx="1989138" cy="46037"/>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algn="ctr" fontAlgn="auto">
              <a:spcBef>
                <a:spcPct val="50000"/>
              </a:spcBef>
              <a:spcAft>
                <a:spcPts val="0"/>
              </a:spcAft>
            </a:pPr>
            <a:endParaRPr lang="zh-CN" altLang="en-US" sz="950">
              <a:solidFill>
                <a:srgbClr val="000000"/>
              </a:solidFill>
            </a:endParaRPr>
          </a:p>
        </p:txBody>
      </p:sp>
      <p:sp>
        <p:nvSpPr>
          <p:cNvPr id="4" name="内容占位符 2"/>
          <p:cNvSpPr>
            <a:spLocks noGrp="1"/>
          </p:cNvSpPr>
          <p:nvPr>
            <p:ph idx="1"/>
          </p:nvPr>
        </p:nvSpPr>
        <p:spPr>
          <a:xfrm>
            <a:off x="423819" y="17419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endParaRPr lang="zh-CN" altLang="en-US"/>
          </a:p>
          <a:p>
            <a:pPr lvl="1"/>
            <a:r>
              <a:rPr lang="zh-CN" altLang="en-US"/>
              <a:t>第二级</a:t>
            </a:r>
            <a:endParaRPr lang="zh-CN" altLang="en-US"/>
          </a:p>
        </p:txBody>
      </p:sp>
      <p:sp>
        <p:nvSpPr>
          <p:cNvPr id="2" name="标题 1"/>
          <p:cNvSpPr>
            <a:spLocks noGrp="1"/>
          </p:cNvSpPr>
          <p:nvPr>
            <p:ph type="title"/>
          </p:nvPr>
        </p:nvSpPr>
        <p:spPr>
          <a:xfrm>
            <a:off x="407276" y="0"/>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endParaRPr lang="zh-CN" altLang="en-US"/>
          </a:p>
        </p:txBody>
      </p:sp>
      <p:grpSp>
        <p:nvGrpSpPr>
          <p:cNvPr id="10" name="Group 3"/>
          <p:cNvGrpSpPr/>
          <p:nvPr userDrawn="1"/>
        </p:nvGrpSpPr>
        <p:grpSpPr bwMode="auto">
          <a:xfrm>
            <a:off x="1588" y="4121150"/>
            <a:ext cx="12190412" cy="2747963"/>
            <a:chOff x="1184" y="4120681"/>
            <a:chExt cx="12190816" cy="2747947"/>
          </a:xfrm>
        </p:grpSpPr>
        <p:sp>
          <p:nvSpPr>
            <p:cNvPr id="12"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3"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endParaRPr lang="id-ID" sz="1800">
                <a:solidFill>
                  <a:schemeClr val="tx1"/>
                </a:solidFill>
              </a:endParaRPr>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endParaRPr lang="id-ID" sz="1800">
                <a:solidFill>
                  <a:schemeClr val="tx1"/>
                </a:solidFill>
              </a:endParaRPr>
            </a:p>
          </p:txBody>
        </p:sp>
      </p:gr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4" Type="http://schemas.openxmlformats.org/officeDocument/2006/relationships/theme" Target="../theme/theme3.xml"/><Relationship Id="rId3" Type="http://schemas.openxmlformats.org/officeDocument/2006/relationships/slideLayout" Target="../slideLayouts/slideLayout10.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endParaRPr lang="zh-CN" altLang="en-US"/>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0B227CE-C434-421A-A201-B0DFAA99D5B1}" type="datetimeFigureOut">
              <a:rPr lang="zh-CN" altLang="en-US"/>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789AF741-F64B-4C7B-9A70-F3D0EE07070E}"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1"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endParaRPr lang="zh-CN" altLang="en-US"/>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rgbClr val="000000">
                    <a:tint val="75000"/>
                  </a:srgbClr>
                </a:solidFill>
                <a:latin typeface="+mn-lt"/>
                <a:ea typeface="+mn-ea"/>
              </a:defRPr>
            </a:lvl1pPr>
          </a:lstStyle>
          <a:p>
            <a:pPr>
              <a:defRPr/>
            </a:pPr>
            <a:fld id="{AE604AFC-06DE-4157-AEA4-3EC0AFC228B7}" type="datetimeFigureOut">
              <a:rPr lang="zh-CN" altLang="en-US"/>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rgbClr val="000000">
                    <a:tint val="75000"/>
                  </a:srgbClr>
                </a:solidFill>
                <a:latin typeface="+mn-lt"/>
                <a:ea typeface="+mn-ea"/>
              </a:defRPr>
            </a:lvl1pPr>
          </a:lstStyle>
          <a:p>
            <a:pPr>
              <a:defRPr/>
            </a:pPr>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rgbClr val="000000">
                    <a:tint val="75000"/>
                  </a:srgbClr>
                </a:solidFill>
                <a:latin typeface="+mn-lt"/>
                <a:ea typeface="+mn-ea"/>
              </a:defRPr>
            </a:lvl1pPr>
          </a:lstStyle>
          <a:p>
            <a:pPr>
              <a:defRPr/>
            </a:pPr>
            <a:fld id="{3D7D21AB-9FFF-423A-BB12-CA9E6F4A3DA0}" type="slidenum">
              <a:rPr lang="zh-CN" altLang="en-US"/>
            </a:fld>
            <a:endParaRPr lang="zh-CN" altLang="en-US"/>
          </a:p>
        </p:txBody>
      </p:sp>
      <p:grpSp>
        <p:nvGrpSpPr>
          <p:cNvPr id="10" name="Group 3"/>
          <p:cNvGrpSpPr/>
          <p:nvPr userDrawn="1"/>
        </p:nvGrpSpPr>
        <p:grpSpPr bwMode="auto">
          <a:xfrm>
            <a:off x="1588" y="4121150"/>
            <a:ext cx="12190412" cy="2747963"/>
            <a:chOff x="1184" y="4120681"/>
            <a:chExt cx="12190816" cy="2747947"/>
          </a:xfrm>
        </p:grpSpPr>
        <p:sp>
          <p:nvSpPr>
            <p:cNvPr id="11" name="Freeform 13"/>
            <p:cNvSpPr/>
            <p:nvPr/>
          </p:nvSpPr>
          <p:spPr bwMode="auto">
            <a:xfrm>
              <a:off x="10161521" y="5374799"/>
              <a:ext cx="2030479" cy="1482716"/>
            </a:xfrm>
            <a:custGeom>
              <a:avLst/>
              <a:gdLst>
                <a:gd name="T0" fmla="*/ 1230 w 1276"/>
                <a:gd name="T1" fmla="*/ 748 h 933"/>
                <a:gd name="T2" fmla="*/ 1221 w 1276"/>
                <a:gd name="T3" fmla="*/ 748 h 933"/>
                <a:gd name="T4" fmla="*/ 1206 w 1276"/>
                <a:gd name="T5" fmla="*/ 748 h 933"/>
                <a:gd name="T6" fmla="*/ 1211 w 1276"/>
                <a:gd name="T7" fmla="*/ 216 h 933"/>
                <a:gd name="T8" fmla="*/ 1218 w 1276"/>
                <a:gd name="T9" fmla="*/ 216 h 933"/>
                <a:gd name="T10" fmla="*/ 1221 w 1276"/>
                <a:gd name="T11" fmla="*/ 214 h 933"/>
                <a:gd name="T12" fmla="*/ 1218 w 1276"/>
                <a:gd name="T13" fmla="*/ 185 h 933"/>
                <a:gd name="T14" fmla="*/ 1206 w 1276"/>
                <a:gd name="T15" fmla="*/ 182 h 933"/>
                <a:gd name="T16" fmla="*/ 1192 w 1276"/>
                <a:gd name="T17" fmla="*/ 180 h 933"/>
                <a:gd name="T18" fmla="*/ 1182 w 1276"/>
                <a:gd name="T19" fmla="*/ 0 h 933"/>
                <a:gd name="T20" fmla="*/ 1172 w 1276"/>
                <a:gd name="T21" fmla="*/ 180 h 933"/>
                <a:gd name="T22" fmla="*/ 1158 w 1276"/>
                <a:gd name="T23" fmla="*/ 180 h 933"/>
                <a:gd name="T24" fmla="*/ 1143 w 1276"/>
                <a:gd name="T25" fmla="*/ 182 h 933"/>
                <a:gd name="T26" fmla="*/ 1141 w 1276"/>
                <a:gd name="T27" fmla="*/ 212 h 933"/>
                <a:gd name="T28" fmla="*/ 1143 w 1276"/>
                <a:gd name="T29" fmla="*/ 214 h 933"/>
                <a:gd name="T30" fmla="*/ 1151 w 1276"/>
                <a:gd name="T31" fmla="*/ 214 h 933"/>
                <a:gd name="T32" fmla="*/ 1071 w 1276"/>
                <a:gd name="T33" fmla="*/ 659 h 933"/>
                <a:gd name="T34" fmla="*/ 659 w 1276"/>
                <a:gd name="T35" fmla="*/ 496 h 933"/>
                <a:gd name="T36" fmla="*/ 666 w 1276"/>
                <a:gd name="T37" fmla="*/ 491 h 933"/>
                <a:gd name="T38" fmla="*/ 611 w 1276"/>
                <a:gd name="T39" fmla="*/ 430 h 933"/>
                <a:gd name="T40" fmla="*/ 620 w 1276"/>
                <a:gd name="T41" fmla="*/ 425 h 933"/>
                <a:gd name="T42" fmla="*/ 606 w 1276"/>
                <a:gd name="T43" fmla="*/ 420 h 933"/>
                <a:gd name="T44" fmla="*/ 608 w 1276"/>
                <a:gd name="T45" fmla="*/ 406 h 933"/>
                <a:gd name="T46" fmla="*/ 606 w 1276"/>
                <a:gd name="T47" fmla="*/ 389 h 933"/>
                <a:gd name="T48" fmla="*/ 594 w 1276"/>
                <a:gd name="T49" fmla="*/ 379 h 933"/>
                <a:gd name="T50" fmla="*/ 586 w 1276"/>
                <a:gd name="T51" fmla="*/ 377 h 933"/>
                <a:gd name="T52" fmla="*/ 569 w 1276"/>
                <a:gd name="T53" fmla="*/ 377 h 933"/>
                <a:gd name="T54" fmla="*/ 562 w 1276"/>
                <a:gd name="T55" fmla="*/ 379 h 933"/>
                <a:gd name="T56" fmla="*/ 552 w 1276"/>
                <a:gd name="T57" fmla="*/ 391 h 933"/>
                <a:gd name="T58" fmla="*/ 548 w 1276"/>
                <a:gd name="T59" fmla="*/ 399 h 933"/>
                <a:gd name="T60" fmla="*/ 548 w 1276"/>
                <a:gd name="T61" fmla="*/ 413 h 933"/>
                <a:gd name="T62" fmla="*/ 552 w 1276"/>
                <a:gd name="T63" fmla="*/ 423 h 933"/>
                <a:gd name="T64" fmla="*/ 538 w 1276"/>
                <a:gd name="T65" fmla="*/ 425 h 933"/>
                <a:gd name="T66" fmla="*/ 548 w 1276"/>
                <a:gd name="T67" fmla="*/ 430 h 933"/>
                <a:gd name="T68" fmla="*/ 519 w 1276"/>
                <a:gd name="T69" fmla="*/ 491 h 933"/>
                <a:gd name="T70" fmla="*/ 412 w 1276"/>
                <a:gd name="T71" fmla="*/ 491 h 933"/>
                <a:gd name="T72" fmla="*/ 402 w 1276"/>
                <a:gd name="T73" fmla="*/ 491 h 933"/>
                <a:gd name="T74" fmla="*/ 359 w 1276"/>
                <a:gd name="T75" fmla="*/ 464 h 933"/>
                <a:gd name="T76" fmla="*/ 366 w 1276"/>
                <a:gd name="T77" fmla="*/ 459 h 933"/>
                <a:gd name="T78" fmla="*/ 204 w 1276"/>
                <a:gd name="T79" fmla="*/ 447 h 933"/>
                <a:gd name="T80" fmla="*/ 194 w 1276"/>
                <a:gd name="T81" fmla="*/ 416 h 933"/>
                <a:gd name="T82" fmla="*/ 177 w 1276"/>
                <a:gd name="T83" fmla="*/ 391 h 933"/>
                <a:gd name="T84" fmla="*/ 155 w 1276"/>
                <a:gd name="T85" fmla="*/ 369 h 933"/>
                <a:gd name="T86" fmla="*/ 141 w 1276"/>
                <a:gd name="T87" fmla="*/ 360 h 933"/>
                <a:gd name="T88" fmla="*/ 114 w 1276"/>
                <a:gd name="T89" fmla="*/ 350 h 933"/>
                <a:gd name="T90" fmla="*/ 112 w 1276"/>
                <a:gd name="T91" fmla="*/ 348 h 933"/>
                <a:gd name="T92" fmla="*/ 97 w 1276"/>
                <a:gd name="T93" fmla="*/ 345 h 933"/>
                <a:gd name="T94" fmla="*/ 92 w 1276"/>
                <a:gd name="T95" fmla="*/ 345 h 933"/>
                <a:gd name="T96" fmla="*/ 88 w 1276"/>
                <a:gd name="T97" fmla="*/ 345 h 933"/>
                <a:gd name="T98" fmla="*/ 78 w 1276"/>
                <a:gd name="T99" fmla="*/ 263 h 933"/>
                <a:gd name="T100" fmla="*/ 73 w 1276"/>
                <a:gd name="T101" fmla="*/ 345 h 933"/>
                <a:gd name="T102" fmla="*/ 68 w 1276"/>
                <a:gd name="T103" fmla="*/ 345 h 933"/>
                <a:gd name="T104" fmla="*/ 51 w 1276"/>
                <a:gd name="T105" fmla="*/ 348 h 933"/>
                <a:gd name="T106" fmla="*/ 51 w 1276"/>
                <a:gd name="T107" fmla="*/ 348 h 933"/>
                <a:gd name="T108" fmla="*/ 37 w 1276"/>
                <a:gd name="T109" fmla="*/ 355 h 933"/>
                <a:gd name="T110" fmla="*/ 22 w 1276"/>
                <a:gd name="T111" fmla="*/ 360 h 933"/>
                <a:gd name="T112" fmla="*/ 0 w 1276"/>
                <a:gd name="T113" fmla="*/ 374 h 933"/>
                <a:gd name="T114" fmla="*/ 1276 w 1276"/>
                <a:gd name="T115" fmla="*/ 933 h 933"/>
                <a:gd name="T116" fmla="*/ 1233 w 1276"/>
                <a:gd name="T117" fmla="*/ 739 h 9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276" h="933">
                  <a:moveTo>
                    <a:pt x="1233" y="746"/>
                  </a:moveTo>
                  <a:lnTo>
                    <a:pt x="1230" y="748"/>
                  </a:lnTo>
                  <a:lnTo>
                    <a:pt x="1228" y="748"/>
                  </a:lnTo>
                  <a:lnTo>
                    <a:pt x="1221" y="748"/>
                  </a:lnTo>
                  <a:lnTo>
                    <a:pt x="1216" y="748"/>
                  </a:lnTo>
                  <a:lnTo>
                    <a:pt x="1206" y="748"/>
                  </a:lnTo>
                  <a:lnTo>
                    <a:pt x="1206" y="741"/>
                  </a:lnTo>
                  <a:lnTo>
                    <a:pt x="1211" y="216"/>
                  </a:lnTo>
                  <a:lnTo>
                    <a:pt x="1213" y="216"/>
                  </a:lnTo>
                  <a:lnTo>
                    <a:pt x="1218" y="216"/>
                  </a:lnTo>
                  <a:lnTo>
                    <a:pt x="1221" y="214"/>
                  </a:lnTo>
                  <a:lnTo>
                    <a:pt x="1221" y="214"/>
                  </a:lnTo>
                  <a:lnTo>
                    <a:pt x="1221" y="185"/>
                  </a:lnTo>
                  <a:lnTo>
                    <a:pt x="1218" y="185"/>
                  </a:lnTo>
                  <a:lnTo>
                    <a:pt x="1213" y="182"/>
                  </a:lnTo>
                  <a:lnTo>
                    <a:pt x="1206" y="182"/>
                  </a:lnTo>
                  <a:lnTo>
                    <a:pt x="1197" y="180"/>
                  </a:lnTo>
                  <a:lnTo>
                    <a:pt x="1192" y="180"/>
                  </a:lnTo>
                  <a:lnTo>
                    <a:pt x="1192" y="93"/>
                  </a:lnTo>
                  <a:lnTo>
                    <a:pt x="1182" y="0"/>
                  </a:lnTo>
                  <a:lnTo>
                    <a:pt x="1175" y="90"/>
                  </a:lnTo>
                  <a:lnTo>
                    <a:pt x="1172" y="180"/>
                  </a:lnTo>
                  <a:lnTo>
                    <a:pt x="1165" y="180"/>
                  </a:lnTo>
                  <a:lnTo>
                    <a:pt x="1158" y="180"/>
                  </a:lnTo>
                  <a:lnTo>
                    <a:pt x="1151" y="180"/>
                  </a:lnTo>
                  <a:lnTo>
                    <a:pt x="1143" y="182"/>
                  </a:lnTo>
                  <a:lnTo>
                    <a:pt x="1141" y="182"/>
                  </a:lnTo>
                  <a:lnTo>
                    <a:pt x="1141" y="212"/>
                  </a:lnTo>
                  <a:lnTo>
                    <a:pt x="1141" y="212"/>
                  </a:lnTo>
                  <a:lnTo>
                    <a:pt x="1143" y="214"/>
                  </a:lnTo>
                  <a:lnTo>
                    <a:pt x="1148" y="214"/>
                  </a:lnTo>
                  <a:lnTo>
                    <a:pt x="1151" y="214"/>
                  </a:lnTo>
                  <a:lnTo>
                    <a:pt x="1146" y="714"/>
                  </a:lnTo>
                  <a:lnTo>
                    <a:pt x="1071" y="659"/>
                  </a:lnTo>
                  <a:lnTo>
                    <a:pt x="661" y="651"/>
                  </a:lnTo>
                  <a:lnTo>
                    <a:pt x="659" y="496"/>
                  </a:lnTo>
                  <a:lnTo>
                    <a:pt x="666" y="496"/>
                  </a:lnTo>
                  <a:lnTo>
                    <a:pt x="666" y="491"/>
                  </a:lnTo>
                  <a:lnTo>
                    <a:pt x="611" y="491"/>
                  </a:lnTo>
                  <a:lnTo>
                    <a:pt x="611" y="430"/>
                  </a:lnTo>
                  <a:lnTo>
                    <a:pt x="620" y="428"/>
                  </a:lnTo>
                  <a:lnTo>
                    <a:pt x="620" y="425"/>
                  </a:lnTo>
                  <a:lnTo>
                    <a:pt x="603" y="423"/>
                  </a:lnTo>
                  <a:lnTo>
                    <a:pt x="606" y="420"/>
                  </a:lnTo>
                  <a:lnTo>
                    <a:pt x="608" y="413"/>
                  </a:lnTo>
                  <a:lnTo>
                    <a:pt x="608" y="406"/>
                  </a:lnTo>
                  <a:lnTo>
                    <a:pt x="608" y="399"/>
                  </a:lnTo>
                  <a:lnTo>
                    <a:pt x="606" y="389"/>
                  </a:lnTo>
                  <a:lnTo>
                    <a:pt x="601" y="384"/>
                  </a:lnTo>
                  <a:lnTo>
                    <a:pt x="594" y="379"/>
                  </a:lnTo>
                  <a:lnTo>
                    <a:pt x="586" y="377"/>
                  </a:lnTo>
                  <a:lnTo>
                    <a:pt x="586" y="377"/>
                  </a:lnTo>
                  <a:lnTo>
                    <a:pt x="577" y="374"/>
                  </a:lnTo>
                  <a:lnTo>
                    <a:pt x="569" y="377"/>
                  </a:lnTo>
                  <a:lnTo>
                    <a:pt x="569" y="377"/>
                  </a:lnTo>
                  <a:lnTo>
                    <a:pt x="562" y="379"/>
                  </a:lnTo>
                  <a:lnTo>
                    <a:pt x="557" y="384"/>
                  </a:lnTo>
                  <a:lnTo>
                    <a:pt x="552" y="391"/>
                  </a:lnTo>
                  <a:lnTo>
                    <a:pt x="548" y="399"/>
                  </a:lnTo>
                  <a:lnTo>
                    <a:pt x="548" y="399"/>
                  </a:lnTo>
                  <a:lnTo>
                    <a:pt x="548" y="406"/>
                  </a:lnTo>
                  <a:lnTo>
                    <a:pt x="548" y="413"/>
                  </a:lnTo>
                  <a:lnTo>
                    <a:pt x="552" y="420"/>
                  </a:lnTo>
                  <a:lnTo>
                    <a:pt x="552" y="423"/>
                  </a:lnTo>
                  <a:lnTo>
                    <a:pt x="552" y="423"/>
                  </a:lnTo>
                  <a:lnTo>
                    <a:pt x="538" y="425"/>
                  </a:lnTo>
                  <a:lnTo>
                    <a:pt x="538" y="430"/>
                  </a:lnTo>
                  <a:lnTo>
                    <a:pt x="548" y="430"/>
                  </a:lnTo>
                  <a:lnTo>
                    <a:pt x="550" y="491"/>
                  </a:lnTo>
                  <a:lnTo>
                    <a:pt x="519" y="491"/>
                  </a:lnTo>
                  <a:lnTo>
                    <a:pt x="509" y="491"/>
                  </a:lnTo>
                  <a:lnTo>
                    <a:pt x="412" y="491"/>
                  </a:lnTo>
                  <a:lnTo>
                    <a:pt x="412" y="491"/>
                  </a:lnTo>
                  <a:lnTo>
                    <a:pt x="402" y="491"/>
                  </a:lnTo>
                  <a:lnTo>
                    <a:pt x="359" y="491"/>
                  </a:lnTo>
                  <a:lnTo>
                    <a:pt x="359" y="464"/>
                  </a:lnTo>
                  <a:lnTo>
                    <a:pt x="366" y="464"/>
                  </a:lnTo>
                  <a:lnTo>
                    <a:pt x="366" y="459"/>
                  </a:lnTo>
                  <a:lnTo>
                    <a:pt x="206" y="459"/>
                  </a:lnTo>
                  <a:lnTo>
                    <a:pt x="204" y="447"/>
                  </a:lnTo>
                  <a:lnTo>
                    <a:pt x="201" y="430"/>
                  </a:lnTo>
                  <a:lnTo>
                    <a:pt x="194" y="416"/>
                  </a:lnTo>
                  <a:lnTo>
                    <a:pt x="187" y="403"/>
                  </a:lnTo>
                  <a:lnTo>
                    <a:pt x="177" y="391"/>
                  </a:lnTo>
                  <a:lnTo>
                    <a:pt x="167" y="379"/>
                  </a:lnTo>
                  <a:lnTo>
                    <a:pt x="155" y="369"/>
                  </a:lnTo>
                  <a:lnTo>
                    <a:pt x="141" y="362"/>
                  </a:lnTo>
                  <a:lnTo>
                    <a:pt x="141" y="360"/>
                  </a:lnTo>
                  <a:lnTo>
                    <a:pt x="126" y="355"/>
                  </a:lnTo>
                  <a:lnTo>
                    <a:pt x="114" y="350"/>
                  </a:lnTo>
                  <a:lnTo>
                    <a:pt x="114" y="348"/>
                  </a:lnTo>
                  <a:lnTo>
                    <a:pt x="112" y="348"/>
                  </a:lnTo>
                  <a:lnTo>
                    <a:pt x="112" y="348"/>
                  </a:lnTo>
                  <a:lnTo>
                    <a:pt x="97" y="345"/>
                  </a:lnTo>
                  <a:lnTo>
                    <a:pt x="95" y="345"/>
                  </a:lnTo>
                  <a:lnTo>
                    <a:pt x="92" y="345"/>
                  </a:lnTo>
                  <a:lnTo>
                    <a:pt x="90" y="345"/>
                  </a:lnTo>
                  <a:lnTo>
                    <a:pt x="88" y="345"/>
                  </a:lnTo>
                  <a:lnTo>
                    <a:pt x="90" y="263"/>
                  </a:lnTo>
                  <a:lnTo>
                    <a:pt x="78" y="263"/>
                  </a:lnTo>
                  <a:lnTo>
                    <a:pt x="75" y="345"/>
                  </a:lnTo>
                  <a:lnTo>
                    <a:pt x="73" y="345"/>
                  </a:lnTo>
                  <a:lnTo>
                    <a:pt x="71" y="345"/>
                  </a:lnTo>
                  <a:lnTo>
                    <a:pt x="68" y="345"/>
                  </a:lnTo>
                  <a:lnTo>
                    <a:pt x="54" y="348"/>
                  </a:lnTo>
                  <a:lnTo>
                    <a:pt x="51" y="348"/>
                  </a:lnTo>
                  <a:lnTo>
                    <a:pt x="51" y="348"/>
                  </a:lnTo>
                  <a:lnTo>
                    <a:pt x="51" y="348"/>
                  </a:lnTo>
                  <a:lnTo>
                    <a:pt x="51" y="350"/>
                  </a:lnTo>
                  <a:lnTo>
                    <a:pt x="37" y="355"/>
                  </a:lnTo>
                  <a:lnTo>
                    <a:pt x="22" y="360"/>
                  </a:lnTo>
                  <a:lnTo>
                    <a:pt x="22" y="360"/>
                  </a:lnTo>
                  <a:lnTo>
                    <a:pt x="8" y="369"/>
                  </a:lnTo>
                  <a:lnTo>
                    <a:pt x="0" y="374"/>
                  </a:lnTo>
                  <a:lnTo>
                    <a:pt x="0" y="933"/>
                  </a:lnTo>
                  <a:lnTo>
                    <a:pt x="1276" y="933"/>
                  </a:lnTo>
                  <a:lnTo>
                    <a:pt x="1276" y="739"/>
                  </a:lnTo>
                  <a:lnTo>
                    <a:pt x="1233" y="739"/>
                  </a:lnTo>
                  <a:lnTo>
                    <a:pt x="1233" y="746"/>
                  </a:lnTo>
                  <a:close/>
                </a:path>
              </a:pathLst>
            </a:custGeom>
            <a:solidFill>
              <a:schemeClr val="bg1">
                <a:lumMod val="85000"/>
                <a:alpha val="50000"/>
              </a:schemeClr>
            </a:solidFill>
            <a:ln>
              <a:noFill/>
            </a:ln>
          </p:spPr>
          <p:txBody>
            <a:bodyPr/>
            <a:lstStyle/>
            <a:p>
              <a:pPr>
                <a:defRPr/>
              </a:pPr>
              <a:endParaRPr lang="id-ID"/>
            </a:p>
          </p:txBody>
        </p:sp>
        <p:sp>
          <p:nvSpPr>
            <p:cNvPr id="12" name="Freeform 15"/>
            <p:cNvSpPr/>
            <p:nvPr/>
          </p:nvSpPr>
          <p:spPr bwMode="auto">
            <a:xfrm>
              <a:off x="8105640" y="4968401"/>
              <a:ext cx="2055881" cy="1897052"/>
            </a:xfrm>
            <a:custGeom>
              <a:avLst/>
              <a:gdLst>
                <a:gd name="T0" fmla="*/ 1278 w 1278"/>
                <a:gd name="T1" fmla="*/ 836 h 1193"/>
                <a:gd name="T2" fmla="*/ 1271 w 1278"/>
                <a:gd name="T3" fmla="*/ 819 h 1193"/>
                <a:gd name="T4" fmla="*/ 1252 w 1278"/>
                <a:gd name="T5" fmla="*/ 821 h 1193"/>
                <a:gd name="T6" fmla="*/ 1242 w 1278"/>
                <a:gd name="T7" fmla="*/ 807 h 1193"/>
                <a:gd name="T8" fmla="*/ 1206 w 1278"/>
                <a:gd name="T9" fmla="*/ 700 h 1193"/>
                <a:gd name="T10" fmla="*/ 1167 w 1278"/>
                <a:gd name="T11" fmla="*/ 693 h 1193"/>
                <a:gd name="T12" fmla="*/ 1126 w 1278"/>
                <a:gd name="T13" fmla="*/ 651 h 1193"/>
                <a:gd name="T14" fmla="*/ 1075 w 1278"/>
                <a:gd name="T15" fmla="*/ 598 h 1193"/>
                <a:gd name="T16" fmla="*/ 1068 w 1278"/>
                <a:gd name="T17" fmla="*/ 586 h 1193"/>
                <a:gd name="T18" fmla="*/ 1053 w 1278"/>
                <a:gd name="T19" fmla="*/ 566 h 1193"/>
                <a:gd name="T20" fmla="*/ 1048 w 1278"/>
                <a:gd name="T21" fmla="*/ 581 h 1193"/>
                <a:gd name="T22" fmla="*/ 1034 w 1278"/>
                <a:gd name="T23" fmla="*/ 593 h 1193"/>
                <a:gd name="T24" fmla="*/ 1034 w 1278"/>
                <a:gd name="T25" fmla="*/ 625 h 1193"/>
                <a:gd name="T26" fmla="*/ 956 w 1278"/>
                <a:gd name="T27" fmla="*/ 685 h 1193"/>
                <a:gd name="T28" fmla="*/ 925 w 1278"/>
                <a:gd name="T29" fmla="*/ 695 h 1193"/>
                <a:gd name="T30" fmla="*/ 884 w 1278"/>
                <a:gd name="T31" fmla="*/ 824 h 1193"/>
                <a:gd name="T32" fmla="*/ 864 w 1278"/>
                <a:gd name="T33" fmla="*/ 807 h 1193"/>
                <a:gd name="T34" fmla="*/ 850 w 1278"/>
                <a:gd name="T35" fmla="*/ 838 h 1193"/>
                <a:gd name="T36" fmla="*/ 833 w 1278"/>
                <a:gd name="T37" fmla="*/ 819 h 1193"/>
                <a:gd name="T38" fmla="*/ 814 w 1278"/>
                <a:gd name="T39" fmla="*/ 841 h 1193"/>
                <a:gd name="T40" fmla="*/ 751 w 1278"/>
                <a:gd name="T41" fmla="*/ 32 h 1193"/>
                <a:gd name="T42" fmla="*/ 445 w 1278"/>
                <a:gd name="T43" fmla="*/ 855 h 1193"/>
                <a:gd name="T44" fmla="*/ 431 w 1278"/>
                <a:gd name="T45" fmla="*/ 739 h 1193"/>
                <a:gd name="T46" fmla="*/ 404 w 1278"/>
                <a:gd name="T47" fmla="*/ 756 h 1193"/>
                <a:gd name="T48" fmla="*/ 378 w 1278"/>
                <a:gd name="T49" fmla="*/ 561 h 1193"/>
                <a:gd name="T50" fmla="*/ 375 w 1278"/>
                <a:gd name="T51" fmla="*/ 547 h 1193"/>
                <a:gd name="T52" fmla="*/ 368 w 1278"/>
                <a:gd name="T53" fmla="*/ 569 h 1193"/>
                <a:gd name="T54" fmla="*/ 351 w 1278"/>
                <a:gd name="T55" fmla="*/ 479 h 1193"/>
                <a:gd name="T56" fmla="*/ 341 w 1278"/>
                <a:gd name="T57" fmla="*/ 348 h 1193"/>
                <a:gd name="T58" fmla="*/ 324 w 1278"/>
                <a:gd name="T59" fmla="*/ 372 h 1193"/>
                <a:gd name="T60" fmla="*/ 312 w 1278"/>
                <a:gd name="T61" fmla="*/ 479 h 1193"/>
                <a:gd name="T62" fmla="*/ 295 w 1278"/>
                <a:gd name="T63" fmla="*/ 561 h 1193"/>
                <a:gd name="T64" fmla="*/ 290 w 1278"/>
                <a:gd name="T65" fmla="*/ 547 h 1193"/>
                <a:gd name="T66" fmla="*/ 288 w 1278"/>
                <a:gd name="T67" fmla="*/ 569 h 1193"/>
                <a:gd name="T68" fmla="*/ 269 w 1278"/>
                <a:gd name="T69" fmla="*/ 693 h 1193"/>
                <a:gd name="T70" fmla="*/ 269 w 1278"/>
                <a:gd name="T71" fmla="*/ 695 h 1193"/>
                <a:gd name="T72" fmla="*/ 261 w 1278"/>
                <a:gd name="T73" fmla="*/ 758 h 1193"/>
                <a:gd name="T74" fmla="*/ 244 w 1278"/>
                <a:gd name="T75" fmla="*/ 712 h 1193"/>
                <a:gd name="T76" fmla="*/ 232 w 1278"/>
                <a:gd name="T77" fmla="*/ 574 h 1193"/>
                <a:gd name="T78" fmla="*/ 208 w 1278"/>
                <a:gd name="T79" fmla="*/ 710 h 1193"/>
                <a:gd name="T80" fmla="*/ 194 w 1278"/>
                <a:gd name="T81" fmla="*/ 748 h 1193"/>
                <a:gd name="T82" fmla="*/ 174 w 1278"/>
                <a:gd name="T83" fmla="*/ 688 h 1193"/>
                <a:gd name="T84" fmla="*/ 172 w 1278"/>
                <a:gd name="T85" fmla="*/ 685 h 1193"/>
                <a:gd name="T86" fmla="*/ 169 w 1278"/>
                <a:gd name="T87" fmla="*/ 615 h 1193"/>
                <a:gd name="T88" fmla="*/ 167 w 1278"/>
                <a:gd name="T89" fmla="*/ 610 h 1193"/>
                <a:gd name="T90" fmla="*/ 157 w 1278"/>
                <a:gd name="T91" fmla="*/ 557 h 1193"/>
                <a:gd name="T92" fmla="*/ 148 w 1278"/>
                <a:gd name="T93" fmla="*/ 547 h 1193"/>
                <a:gd name="T94" fmla="*/ 123 w 1278"/>
                <a:gd name="T95" fmla="*/ 479 h 1193"/>
                <a:gd name="T96" fmla="*/ 123 w 1278"/>
                <a:gd name="T97" fmla="*/ 464 h 1193"/>
                <a:gd name="T98" fmla="*/ 121 w 1278"/>
                <a:gd name="T99" fmla="*/ 304 h 1193"/>
                <a:gd name="T100" fmla="*/ 97 w 1278"/>
                <a:gd name="T101" fmla="*/ 464 h 1193"/>
                <a:gd name="T102" fmla="*/ 94 w 1278"/>
                <a:gd name="T103" fmla="*/ 476 h 1193"/>
                <a:gd name="T104" fmla="*/ 70 w 1278"/>
                <a:gd name="T105" fmla="*/ 554 h 1193"/>
                <a:gd name="T106" fmla="*/ 60 w 1278"/>
                <a:gd name="T107" fmla="*/ 549 h 1193"/>
                <a:gd name="T108" fmla="*/ 48 w 1278"/>
                <a:gd name="T109" fmla="*/ 610 h 1193"/>
                <a:gd name="T110" fmla="*/ 41 w 1278"/>
                <a:gd name="T111" fmla="*/ 746 h 1193"/>
                <a:gd name="T112" fmla="*/ 17 w 1278"/>
                <a:gd name="T113" fmla="*/ 739 h 1193"/>
                <a:gd name="T114" fmla="*/ 7 w 1278"/>
                <a:gd name="T115" fmla="*/ 848 h 1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78" h="1193">
                  <a:moveTo>
                    <a:pt x="12" y="306"/>
                  </a:moveTo>
                  <a:lnTo>
                    <a:pt x="0" y="304"/>
                  </a:lnTo>
                  <a:lnTo>
                    <a:pt x="0" y="1193"/>
                  </a:lnTo>
                  <a:lnTo>
                    <a:pt x="1278" y="1193"/>
                  </a:lnTo>
                  <a:lnTo>
                    <a:pt x="1278" y="836"/>
                  </a:lnTo>
                  <a:lnTo>
                    <a:pt x="1274" y="836"/>
                  </a:lnTo>
                  <a:lnTo>
                    <a:pt x="1274" y="819"/>
                  </a:lnTo>
                  <a:lnTo>
                    <a:pt x="1271" y="819"/>
                  </a:lnTo>
                  <a:lnTo>
                    <a:pt x="1271" y="819"/>
                  </a:lnTo>
                  <a:lnTo>
                    <a:pt x="1271" y="819"/>
                  </a:lnTo>
                  <a:lnTo>
                    <a:pt x="1269" y="819"/>
                  </a:lnTo>
                  <a:lnTo>
                    <a:pt x="1269" y="836"/>
                  </a:lnTo>
                  <a:lnTo>
                    <a:pt x="1257" y="836"/>
                  </a:lnTo>
                  <a:lnTo>
                    <a:pt x="1257" y="824"/>
                  </a:lnTo>
                  <a:lnTo>
                    <a:pt x="1252" y="821"/>
                  </a:lnTo>
                  <a:lnTo>
                    <a:pt x="1245" y="821"/>
                  </a:lnTo>
                  <a:lnTo>
                    <a:pt x="1245" y="807"/>
                  </a:lnTo>
                  <a:lnTo>
                    <a:pt x="1242" y="807"/>
                  </a:lnTo>
                  <a:lnTo>
                    <a:pt x="1242" y="807"/>
                  </a:lnTo>
                  <a:lnTo>
                    <a:pt x="1242" y="807"/>
                  </a:lnTo>
                  <a:lnTo>
                    <a:pt x="1240" y="807"/>
                  </a:lnTo>
                  <a:lnTo>
                    <a:pt x="1240" y="821"/>
                  </a:lnTo>
                  <a:lnTo>
                    <a:pt x="1220" y="821"/>
                  </a:lnTo>
                  <a:lnTo>
                    <a:pt x="1223" y="702"/>
                  </a:lnTo>
                  <a:lnTo>
                    <a:pt x="1206" y="700"/>
                  </a:lnTo>
                  <a:lnTo>
                    <a:pt x="1182" y="700"/>
                  </a:lnTo>
                  <a:lnTo>
                    <a:pt x="1174" y="695"/>
                  </a:lnTo>
                  <a:lnTo>
                    <a:pt x="1174" y="695"/>
                  </a:lnTo>
                  <a:lnTo>
                    <a:pt x="1172" y="695"/>
                  </a:lnTo>
                  <a:lnTo>
                    <a:pt x="1167" y="693"/>
                  </a:lnTo>
                  <a:lnTo>
                    <a:pt x="1167" y="688"/>
                  </a:lnTo>
                  <a:lnTo>
                    <a:pt x="1155" y="685"/>
                  </a:lnTo>
                  <a:lnTo>
                    <a:pt x="1150" y="685"/>
                  </a:lnTo>
                  <a:lnTo>
                    <a:pt x="1140" y="668"/>
                  </a:lnTo>
                  <a:lnTo>
                    <a:pt x="1126" y="651"/>
                  </a:lnTo>
                  <a:lnTo>
                    <a:pt x="1111" y="639"/>
                  </a:lnTo>
                  <a:lnTo>
                    <a:pt x="1092" y="629"/>
                  </a:lnTo>
                  <a:lnTo>
                    <a:pt x="1073" y="625"/>
                  </a:lnTo>
                  <a:lnTo>
                    <a:pt x="1073" y="598"/>
                  </a:lnTo>
                  <a:lnTo>
                    <a:pt x="1075" y="598"/>
                  </a:lnTo>
                  <a:lnTo>
                    <a:pt x="1075" y="595"/>
                  </a:lnTo>
                  <a:lnTo>
                    <a:pt x="1075" y="593"/>
                  </a:lnTo>
                  <a:lnTo>
                    <a:pt x="1073" y="593"/>
                  </a:lnTo>
                  <a:lnTo>
                    <a:pt x="1070" y="588"/>
                  </a:lnTo>
                  <a:lnTo>
                    <a:pt x="1068" y="586"/>
                  </a:lnTo>
                  <a:lnTo>
                    <a:pt x="1063" y="583"/>
                  </a:lnTo>
                  <a:lnTo>
                    <a:pt x="1061" y="581"/>
                  </a:lnTo>
                  <a:lnTo>
                    <a:pt x="1056" y="581"/>
                  </a:lnTo>
                  <a:lnTo>
                    <a:pt x="1056" y="566"/>
                  </a:lnTo>
                  <a:lnTo>
                    <a:pt x="1053" y="566"/>
                  </a:lnTo>
                  <a:lnTo>
                    <a:pt x="1053" y="564"/>
                  </a:lnTo>
                  <a:lnTo>
                    <a:pt x="1053" y="566"/>
                  </a:lnTo>
                  <a:lnTo>
                    <a:pt x="1048" y="566"/>
                  </a:lnTo>
                  <a:lnTo>
                    <a:pt x="1048" y="581"/>
                  </a:lnTo>
                  <a:lnTo>
                    <a:pt x="1048" y="581"/>
                  </a:lnTo>
                  <a:lnTo>
                    <a:pt x="1046" y="581"/>
                  </a:lnTo>
                  <a:lnTo>
                    <a:pt x="1041" y="583"/>
                  </a:lnTo>
                  <a:lnTo>
                    <a:pt x="1039" y="586"/>
                  </a:lnTo>
                  <a:lnTo>
                    <a:pt x="1036" y="588"/>
                  </a:lnTo>
                  <a:lnTo>
                    <a:pt x="1034" y="593"/>
                  </a:lnTo>
                  <a:lnTo>
                    <a:pt x="1031" y="593"/>
                  </a:lnTo>
                  <a:lnTo>
                    <a:pt x="1031" y="595"/>
                  </a:lnTo>
                  <a:lnTo>
                    <a:pt x="1031" y="598"/>
                  </a:lnTo>
                  <a:lnTo>
                    <a:pt x="1034" y="598"/>
                  </a:lnTo>
                  <a:lnTo>
                    <a:pt x="1034" y="625"/>
                  </a:lnTo>
                  <a:lnTo>
                    <a:pt x="1014" y="629"/>
                  </a:lnTo>
                  <a:lnTo>
                    <a:pt x="995" y="639"/>
                  </a:lnTo>
                  <a:lnTo>
                    <a:pt x="978" y="651"/>
                  </a:lnTo>
                  <a:lnTo>
                    <a:pt x="964" y="668"/>
                  </a:lnTo>
                  <a:lnTo>
                    <a:pt x="956" y="685"/>
                  </a:lnTo>
                  <a:lnTo>
                    <a:pt x="949" y="685"/>
                  </a:lnTo>
                  <a:lnTo>
                    <a:pt x="937" y="688"/>
                  </a:lnTo>
                  <a:lnTo>
                    <a:pt x="937" y="693"/>
                  </a:lnTo>
                  <a:lnTo>
                    <a:pt x="935" y="695"/>
                  </a:lnTo>
                  <a:lnTo>
                    <a:pt x="925" y="695"/>
                  </a:lnTo>
                  <a:lnTo>
                    <a:pt x="925" y="697"/>
                  </a:lnTo>
                  <a:lnTo>
                    <a:pt x="922" y="700"/>
                  </a:lnTo>
                  <a:lnTo>
                    <a:pt x="896" y="700"/>
                  </a:lnTo>
                  <a:lnTo>
                    <a:pt x="881" y="702"/>
                  </a:lnTo>
                  <a:lnTo>
                    <a:pt x="884" y="824"/>
                  </a:lnTo>
                  <a:lnTo>
                    <a:pt x="867" y="824"/>
                  </a:lnTo>
                  <a:lnTo>
                    <a:pt x="867" y="807"/>
                  </a:lnTo>
                  <a:lnTo>
                    <a:pt x="864" y="807"/>
                  </a:lnTo>
                  <a:lnTo>
                    <a:pt x="864" y="807"/>
                  </a:lnTo>
                  <a:lnTo>
                    <a:pt x="864" y="807"/>
                  </a:lnTo>
                  <a:lnTo>
                    <a:pt x="862" y="807"/>
                  </a:lnTo>
                  <a:lnTo>
                    <a:pt x="862" y="824"/>
                  </a:lnTo>
                  <a:lnTo>
                    <a:pt x="855" y="824"/>
                  </a:lnTo>
                  <a:lnTo>
                    <a:pt x="850" y="826"/>
                  </a:lnTo>
                  <a:lnTo>
                    <a:pt x="850" y="838"/>
                  </a:lnTo>
                  <a:lnTo>
                    <a:pt x="850" y="838"/>
                  </a:lnTo>
                  <a:lnTo>
                    <a:pt x="835" y="838"/>
                  </a:lnTo>
                  <a:lnTo>
                    <a:pt x="833" y="819"/>
                  </a:lnTo>
                  <a:lnTo>
                    <a:pt x="833" y="819"/>
                  </a:lnTo>
                  <a:lnTo>
                    <a:pt x="833" y="819"/>
                  </a:lnTo>
                  <a:lnTo>
                    <a:pt x="830" y="819"/>
                  </a:lnTo>
                  <a:lnTo>
                    <a:pt x="828" y="819"/>
                  </a:lnTo>
                  <a:lnTo>
                    <a:pt x="828" y="838"/>
                  </a:lnTo>
                  <a:lnTo>
                    <a:pt x="818" y="838"/>
                  </a:lnTo>
                  <a:lnTo>
                    <a:pt x="814" y="841"/>
                  </a:lnTo>
                  <a:lnTo>
                    <a:pt x="814" y="841"/>
                  </a:lnTo>
                  <a:lnTo>
                    <a:pt x="809" y="841"/>
                  </a:lnTo>
                  <a:lnTo>
                    <a:pt x="811" y="90"/>
                  </a:lnTo>
                  <a:lnTo>
                    <a:pt x="782" y="32"/>
                  </a:lnTo>
                  <a:lnTo>
                    <a:pt x="751" y="32"/>
                  </a:lnTo>
                  <a:lnTo>
                    <a:pt x="734" y="0"/>
                  </a:lnTo>
                  <a:lnTo>
                    <a:pt x="508" y="0"/>
                  </a:lnTo>
                  <a:lnTo>
                    <a:pt x="508" y="32"/>
                  </a:lnTo>
                  <a:lnTo>
                    <a:pt x="448" y="32"/>
                  </a:lnTo>
                  <a:lnTo>
                    <a:pt x="445" y="855"/>
                  </a:lnTo>
                  <a:lnTo>
                    <a:pt x="438" y="848"/>
                  </a:lnTo>
                  <a:lnTo>
                    <a:pt x="438" y="836"/>
                  </a:lnTo>
                  <a:lnTo>
                    <a:pt x="436" y="746"/>
                  </a:lnTo>
                  <a:lnTo>
                    <a:pt x="436" y="739"/>
                  </a:lnTo>
                  <a:lnTo>
                    <a:pt x="431" y="739"/>
                  </a:lnTo>
                  <a:lnTo>
                    <a:pt x="429" y="739"/>
                  </a:lnTo>
                  <a:lnTo>
                    <a:pt x="429" y="746"/>
                  </a:lnTo>
                  <a:lnTo>
                    <a:pt x="429" y="758"/>
                  </a:lnTo>
                  <a:lnTo>
                    <a:pt x="404" y="758"/>
                  </a:lnTo>
                  <a:lnTo>
                    <a:pt x="404" y="756"/>
                  </a:lnTo>
                  <a:lnTo>
                    <a:pt x="399" y="746"/>
                  </a:lnTo>
                  <a:lnTo>
                    <a:pt x="399" y="693"/>
                  </a:lnTo>
                  <a:lnTo>
                    <a:pt x="392" y="676"/>
                  </a:lnTo>
                  <a:lnTo>
                    <a:pt x="392" y="622"/>
                  </a:lnTo>
                  <a:lnTo>
                    <a:pt x="378" y="561"/>
                  </a:lnTo>
                  <a:lnTo>
                    <a:pt x="380" y="561"/>
                  </a:lnTo>
                  <a:lnTo>
                    <a:pt x="380" y="547"/>
                  </a:lnTo>
                  <a:lnTo>
                    <a:pt x="375" y="547"/>
                  </a:lnTo>
                  <a:lnTo>
                    <a:pt x="375" y="547"/>
                  </a:lnTo>
                  <a:lnTo>
                    <a:pt x="375" y="547"/>
                  </a:lnTo>
                  <a:lnTo>
                    <a:pt x="368" y="547"/>
                  </a:lnTo>
                  <a:lnTo>
                    <a:pt x="368" y="554"/>
                  </a:lnTo>
                  <a:lnTo>
                    <a:pt x="366" y="554"/>
                  </a:lnTo>
                  <a:lnTo>
                    <a:pt x="366" y="569"/>
                  </a:lnTo>
                  <a:lnTo>
                    <a:pt x="368" y="569"/>
                  </a:lnTo>
                  <a:lnTo>
                    <a:pt x="358" y="610"/>
                  </a:lnTo>
                  <a:lnTo>
                    <a:pt x="346" y="481"/>
                  </a:lnTo>
                  <a:lnTo>
                    <a:pt x="351" y="481"/>
                  </a:lnTo>
                  <a:lnTo>
                    <a:pt x="351" y="479"/>
                  </a:lnTo>
                  <a:lnTo>
                    <a:pt x="351" y="479"/>
                  </a:lnTo>
                  <a:lnTo>
                    <a:pt x="351" y="469"/>
                  </a:lnTo>
                  <a:lnTo>
                    <a:pt x="344" y="469"/>
                  </a:lnTo>
                  <a:lnTo>
                    <a:pt x="337" y="372"/>
                  </a:lnTo>
                  <a:lnTo>
                    <a:pt x="341" y="372"/>
                  </a:lnTo>
                  <a:lnTo>
                    <a:pt x="341" y="348"/>
                  </a:lnTo>
                  <a:lnTo>
                    <a:pt x="341" y="309"/>
                  </a:lnTo>
                  <a:lnTo>
                    <a:pt x="320" y="309"/>
                  </a:lnTo>
                  <a:lnTo>
                    <a:pt x="320" y="348"/>
                  </a:lnTo>
                  <a:lnTo>
                    <a:pt x="320" y="372"/>
                  </a:lnTo>
                  <a:lnTo>
                    <a:pt x="324" y="372"/>
                  </a:lnTo>
                  <a:lnTo>
                    <a:pt x="324" y="374"/>
                  </a:lnTo>
                  <a:lnTo>
                    <a:pt x="317" y="469"/>
                  </a:lnTo>
                  <a:lnTo>
                    <a:pt x="312" y="469"/>
                  </a:lnTo>
                  <a:lnTo>
                    <a:pt x="312" y="472"/>
                  </a:lnTo>
                  <a:lnTo>
                    <a:pt x="312" y="479"/>
                  </a:lnTo>
                  <a:lnTo>
                    <a:pt x="312" y="481"/>
                  </a:lnTo>
                  <a:lnTo>
                    <a:pt x="317" y="481"/>
                  </a:lnTo>
                  <a:lnTo>
                    <a:pt x="305" y="610"/>
                  </a:lnTo>
                  <a:lnTo>
                    <a:pt x="295" y="566"/>
                  </a:lnTo>
                  <a:lnTo>
                    <a:pt x="295" y="561"/>
                  </a:lnTo>
                  <a:lnTo>
                    <a:pt x="298" y="561"/>
                  </a:lnTo>
                  <a:lnTo>
                    <a:pt x="298" y="547"/>
                  </a:lnTo>
                  <a:lnTo>
                    <a:pt x="290" y="547"/>
                  </a:lnTo>
                  <a:lnTo>
                    <a:pt x="290" y="547"/>
                  </a:lnTo>
                  <a:lnTo>
                    <a:pt x="290" y="547"/>
                  </a:lnTo>
                  <a:lnTo>
                    <a:pt x="286" y="547"/>
                  </a:lnTo>
                  <a:lnTo>
                    <a:pt x="286" y="554"/>
                  </a:lnTo>
                  <a:lnTo>
                    <a:pt x="286" y="554"/>
                  </a:lnTo>
                  <a:lnTo>
                    <a:pt x="286" y="569"/>
                  </a:lnTo>
                  <a:lnTo>
                    <a:pt x="288" y="569"/>
                  </a:lnTo>
                  <a:lnTo>
                    <a:pt x="276" y="622"/>
                  </a:lnTo>
                  <a:lnTo>
                    <a:pt x="276" y="622"/>
                  </a:lnTo>
                  <a:lnTo>
                    <a:pt x="274" y="627"/>
                  </a:lnTo>
                  <a:lnTo>
                    <a:pt x="274" y="676"/>
                  </a:lnTo>
                  <a:lnTo>
                    <a:pt x="269" y="693"/>
                  </a:lnTo>
                  <a:lnTo>
                    <a:pt x="269" y="693"/>
                  </a:lnTo>
                  <a:lnTo>
                    <a:pt x="269" y="693"/>
                  </a:lnTo>
                  <a:lnTo>
                    <a:pt x="269" y="695"/>
                  </a:lnTo>
                  <a:lnTo>
                    <a:pt x="269" y="695"/>
                  </a:lnTo>
                  <a:lnTo>
                    <a:pt x="269" y="695"/>
                  </a:lnTo>
                  <a:lnTo>
                    <a:pt x="269" y="695"/>
                  </a:lnTo>
                  <a:lnTo>
                    <a:pt x="269" y="746"/>
                  </a:lnTo>
                  <a:lnTo>
                    <a:pt x="261" y="756"/>
                  </a:lnTo>
                  <a:lnTo>
                    <a:pt x="261" y="756"/>
                  </a:lnTo>
                  <a:lnTo>
                    <a:pt x="261" y="758"/>
                  </a:lnTo>
                  <a:lnTo>
                    <a:pt x="261" y="758"/>
                  </a:lnTo>
                  <a:lnTo>
                    <a:pt x="252" y="758"/>
                  </a:lnTo>
                  <a:lnTo>
                    <a:pt x="252" y="748"/>
                  </a:lnTo>
                  <a:lnTo>
                    <a:pt x="244" y="748"/>
                  </a:lnTo>
                  <a:lnTo>
                    <a:pt x="244" y="712"/>
                  </a:lnTo>
                  <a:lnTo>
                    <a:pt x="244" y="710"/>
                  </a:lnTo>
                  <a:lnTo>
                    <a:pt x="240" y="710"/>
                  </a:lnTo>
                  <a:lnTo>
                    <a:pt x="225" y="574"/>
                  </a:lnTo>
                  <a:lnTo>
                    <a:pt x="225" y="574"/>
                  </a:lnTo>
                  <a:lnTo>
                    <a:pt x="232" y="574"/>
                  </a:lnTo>
                  <a:lnTo>
                    <a:pt x="232" y="537"/>
                  </a:lnTo>
                  <a:lnTo>
                    <a:pt x="215" y="537"/>
                  </a:lnTo>
                  <a:lnTo>
                    <a:pt x="215" y="574"/>
                  </a:lnTo>
                  <a:lnTo>
                    <a:pt x="220" y="574"/>
                  </a:lnTo>
                  <a:lnTo>
                    <a:pt x="208" y="710"/>
                  </a:lnTo>
                  <a:lnTo>
                    <a:pt x="208" y="710"/>
                  </a:lnTo>
                  <a:lnTo>
                    <a:pt x="208" y="710"/>
                  </a:lnTo>
                  <a:lnTo>
                    <a:pt x="201" y="710"/>
                  </a:lnTo>
                  <a:lnTo>
                    <a:pt x="201" y="748"/>
                  </a:lnTo>
                  <a:lnTo>
                    <a:pt x="194" y="748"/>
                  </a:lnTo>
                  <a:lnTo>
                    <a:pt x="194" y="758"/>
                  </a:lnTo>
                  <a:lnTo>
                    <a:pt x="179" y="758"/>
                  </a:lnTo>
                  <a:lnTo>
                    <a:pt x="179" y="758"/>
                  </a:lnTo>
                  <a:lnTo>
                    <a:pt x="174" y="746"/>
                  </a:lnTo>
                  <a:lnTo>
                    <a:pt x="174" y="688"/>
                  </a:lnTo>
                  <a:lnTo>
                    <a:pt x="174" y="688"/>
                  </a:lnTo>
                  <a:lnTo>
                    <a:pt x="174" y="688"/>
                  </a:lnTo>
                  <a:lnTo>
                    <a:pt x="172" y="688"/>
                  </a:lnTo>
                  <a:lnTo>
                    <a:pt x="172" y="685"/>
                  </a:lnTo>
                  <a:lnTo>
                    <a:pt x="172" y="685"/>
                  </a:lnTo>
                  <a:lnTo>
                    <a:pt x="172" y="685"/>
                  </a:lnTo>
                  <a:lnTo>
                    <a:pt x="169" y="683"/>
                  </a:lnTo>
                  <a:lnTo>
                    <a:pt x="169" y="617"/>
                  </a:lnTo>
                  <a:lnTo>
                    <a:pt x="169" y="617"/>
                  </a:lnTo>
                  <a:lnTo>
                    <a:pt x="169" y="615"/>
                  </a:lnTo>
                  <a:lnTo>
                    <a:pt x="167" y="615"/>
                  </a:lnTo>
                  <a:lnTo>
                    <a:pt x="167" y="615"/>
                  </a:lnTo>
                  <a:lnTo>
                    <a:pt x="167" y="610"/>
                  </a:lnTo>
                  <a:lnTo>
                    <a:pt x="167" y="610"/>
                  </a:lnTo>
                  <a:lnTo>
                    <a:pt x="167" y="610"/>
                  </a:lnTo>
                  <a:lnTo>
                    <a:pt x="165" y="610"/>
                  </a:lnTo>
                  <a:lnTo>
                    <a:pt x="165" y="610"/>
                  </a:lnTo>
                  <a:lnTo>
                    <a:pt x="155" y="569"/>
                  </a:lnTo>
                  <a:lnTo>
                    <a:pt x="157" y="569"/>
                  </a:lnTo>
                  <a:lnTo>
                    <a:pt x="157" y="557"/>
                  </a:lnTo>
                  <a:lnTo>
                    <a:pt x="155" y="557"/>
                  </a:lnTo>
                  <a:lnTo>
                    <a:pt x="155" y="547"/>
                  </a:lnTo>
                  <a:lnTo>
                    <a:pt x="148" y="547"/>
                  </a:lnTo>
                  <a:lnTo>
                    <a:pt x="148" y="547"/>
                  </a:lnTo>
                  <a:lnTo>
                    <a:pt x="148" y="547"/>
                  </a:lnTo>
                  <a:lnTo>
                    <a:pt x="143" y="547"/>
                  </a:lnTo>
                  <a:lnTo>
                    <a:pt x="143" y="561"/>
                  </a:lnTo>
                  <a:lnTo>
                    <a:pt x="145" y="561"/>
                  </a:lnTo>
                  <a:lnTo>
                    <a:pt x="136" y="603"/>
                  </a:lnTo>
                  <a:lnTo>
                    <a:pt x="123" y="479"/>
                  </a:lnTo>
                  <a:lnTo>
                    <a:pt x="131" y="476"/>
                  </a:lnTo>
                  <a:lnTo>
                    <a:pt x="131" y="476"/>
                  </a:lnTo>
                  <a:lnTo>
                    <a:pt x="131" y="467"/>
                  </a:lnTo>
                  <a:lnTo>
                    <a:pt x="128" y="464"/>
                  </a:lnTo>
                  <a:lnTo>
                    <a:pt x="123" y="464"/>
                  </a:lnTo>
                  <a:lnTo>
                    <a:pt x="116" y="370"/>
                  </a:lnTo>
                  <a:lnTo>
                    <a:pt x="116" y="370"/>
                  </a:lnTo>
                  <a:lnTo>
                    <a:pt x="121" y="370"/>
                  </a:lnTo>
                  <a:lnTo>
                    <a:pt x="121" y="343"/>
                  </a:lnTo>
                  <a:lnTo>
                    <a:pt x="121" y="304"/>
                  </a:lnTo>
                  <a:lnTo>
                    <a:pt x="99" y="304"/>
                  </a:lnTo>
                  <a:lnTo>
                    <a:pt x="99" y="343"/>
                  </a:lnTo>
                  <a:lnTo>
                    <a:pt x="99" y="370"/>
                  </a:lnTo>
                  <a:lnTo>
                    <a:pt x="104" y="370"/>
                  </a:lnTo>
                  <a:lnTo>
                    <a:pt x="97" y="464"/>
                  </a:lnTo>
                  <a:lnTo>
                    <a:pt x="90" y="464"/>
                  </a:lnTo>
                  <a:lnTo>
                    <a:pt x="90" y="474"/>
                  </a:lnTo>
                  <a:lnTo>
                    <a:pt x="90" y="474"/>
                  </a:lnTo>
                  <a:lnTo>
                    <a:pt x="90" y="476"/>
                  </a:lnTo>
                  <a:lnTo>
                    <a:pt x="94" y="476"/>
                  </a:lnTo>
                  <a:lnTo>
                    <a:pt x="82" y="603"/>
                  </a:lnTo>
                  <a:lnTo>
                    <a:pt x="75" y="569"/>
                  </a:lnTo>
                  <a:lnTo>
                    <a:pt x="75" y="569"/>
                  </a:lnTo>
                  <a:lnTo>
                    <a:pt x="75" y="554"/>
                  </a:lnTo>
                  <a:lnTo>
                    <a:pt x="70" y="554"/>
                  </a:lnTo>
                  <a:lnTo>
                    <a:pt x="70" y="549"/>
                  </a:lnTo>
                  <a:lnTo>
                    <a:pt x="65" y="549"/>
                  </a:lnTo>
                  <a:lnTo>
                    <a:pt x="65" y="547"/>
                  </a:lnTo>
                  <a:lnTo>
                    <a:pt x="65" y="549"/>
                  </a:lnTo>
                  <a:lnTo>
                    <a:pt x="60" y="549"/>
                  </a:lnTo>
                  <a:lnTo>
                    <a:pt x="60" y="561"/>
                  </a:lnTo>
                  <a:lnTo>
                    <a:pt x="63" y="561"/>
                  </a:lnTo>
                  <a:lnTo>
                    <a:pt x="51" y="610"/>
                  </a:lnTo>
                  <a:lnTo>
                    <a:pt x="51" y="610"/>
                  </a:lnTo>
                  <a:lnTo>
                    <a:pt x="48" y="610"/>
                  </a:lnTo>
                  <a:lnTo>
                    <a:pt x="46" y="610"/>
                  </a:lnTo>
                  <a:lnTo>
                    <a:pt x="46" y="683"/>
                  </a:lnTo>
                  <a:lnTo>
                    <a:pt x="41" y="685"/>
                  </a:lnTo>
                  <a:lnTo>
                    <a:pt x="41" y="700"/>
                  </a:lnTo>
                  <a:lnTo>
                    <a:pt x="41" y="746"/>
                  </a:lnTo>
                  <a:lnTo>
                    <a:pt x="34" y="756"/>
                  </a:lnTo>
                  <a:lnTo>
                    <a:pt x="34" y="758"/>
                  </a:lnTo>
                  <a:lnTo>
                    <a:pt x="19" y="758"/>
                  </a:lnTo>
                  <a:lnTo>
                    <a:pt x="17" y="746"/>
                  </a:lnTo>
                  <a:lnTo>
                    <a:pt x="17" y="739"/>
                  </a:lnTo>
                  <a:lnTo>
                    <a:pt x="17" y="739"/>
                  </a:lnTo>
                  <a:lnTo>
                    <a:pt x="12" y="739"/>
                  </a:lnTo>
                  <a:lnTo>
                    <a:pt x="12" y="746"/>
                  </a:lnTo>
                  <a:lnTo>
                    <a:pt x="7" y="836"/>
                  </a:lnTo>
                  <a:lnTo>
                    <a:pt x="7" y="848"/>
                  </a:lnTo>
                  <a:lnTo>
                    <a:pt x="5" y="851"/>
                  </a:lnTo>
                  <a:lnTo>
                    <a:pt x="10" y="365"/>
                  </a:lnTo>
                  <a:lnTo>
                    <a:pt x="12" y="306"/>
                  </a:lnTo>
                  <a:close/>
                </a:path>
              </a:pathLst>
            </a:custGeom>
            <a:solidFill>
              <a:schemeClr val="bg1">
                <a:lumMod val="85000"/>
                <a:alpha val="50000"/>
              </a:schemeClr>
            </a:solidFill>
            <a:ln>
              <a:noFill/>
            </a:ln>
          </p:spPr>
          <p:txBody>
            <a:bodyPr/>
            <a:lstStyle/>
            <a:p>
              <a:pPr>
                <a:defRPr/>
              </a:pPr>
              <a:endParaRPr lang="id-ID"/>
            </a:p>
          </p:txBody>
        </p:sp>
        <p:sp>
          <p:nvSpPr>
            <p:cNvPr id="15" name="Freeform 16"/>
            <p:cNvSpPr/>
            <p:nvPr/>
          </p:nvSpPr>
          <p:spPr bwMode="auto">
            <a:xfrm>
              <a:off x="6056110" y="4608041"/>
              <a:ext cx="2049530" cy="2260587"/>
            </a:xfrm>
            <a:custGeom>
              <a:avLst/>
              <a:gdLst>
                <a:gd name="T0" fmla="*/ 1242 w 1276"/>
                <a:gd name="T1" fmla="*/ 529 h 1423"/>
                <a:gd name="T2" fmla="*/ 1225 w 1276"/>
                <a:gd name="T3" fmla="*/ 527 h 1423"/>
                <a:gd name="T4" fmla="*/ 1196 w 1276"/>
                <a:gd name="T5" fmla="*/ 505 h 1423"/>
                <a:gd name="T6" fmla="*/ 1172 w 1276"/>
                <a:gd name="T7" fmla="*/ 483 h 1423"/>
                <a:gd name="T8" fmla="*/ 1148 w 1276"/>
                <a:gd name="T9" fmla="*/ 461 h 1423"/>
                <a:gd name="T10" fmla="*/ 1126 w 1276"/>
                <a:gd name="T11" fmla="*/ 439 h 1423"/>
                <a:gd name="T12" fmla="*/ 1043 w 1276"/>
                <a:gd name="T13" fmla="*/ 434 h 1423"/>
                <a:gd name="T14" fmla="*/ 1005 w 1276"/>
                <a:gd name="T15" fmla="*/ 447 h 1423"/>
                <a:gd name="T16" fmla="*/ 985 w 1276"/>
                <a:gd name="T17" fmla="*/ 461 h 1423"/>
                <a:gd name="T18" fmla="*/ 981 w 1276"/>
                <a:gd name="T19" fmla="*/ 481 h 1423"/>
                <a:gd name="T20" fmla="*/ 959 w 1276"/>
                <a:gd name="T21" fmla="*/ 495 h 1423"/>
                <a:gd name="T22" fmla="*/ 939 w 1276"/>
                <a:gd name="T23" fmla="*/ 505 h 1423"/>
                <a:gd name="T24" fmla="*/ 937 w 1276"/>
                <a:gd name="T25" fmla="*/ 524 h 1423"/>
                <a:gd name="T26" fmla="*/ 913 w 1276"/>
                <a:gd name="T27" fmla="*/ 529 h 1423"/>
                <a:gd name="T28" fmla="*/ 840 w 1276"/>
                <a:gd name="T29" fmla="*/ 534 h 1423"/>
                <a:gd name="T30" fmla="*/ 840 w 1276"/>
                <a:gd name="T31" fmla="*/ 595 h 1423"/>
                <a:gd name="T32" fmla="*/ 765 w 1276"/>
                <a:gd name="T33" fmla="*/ 876 h 1423"/>
                <a:gd name="T34" fmla="*/ 763 w 1276"/>
                <a:gd name="T35" fmla="*/ 544 h 1423"/>
                <a:gd name="T36" fmla="*/ 690 w 1276"/>
                <a:gd name="T37" fmla="*/ 539 h 1423"/>
                <a:gd name="T38" fmla="*/ 668 w 1276"/>
                <a:gd name="T39" fmla="*/ 534 h 1423"/>
                <a:gd name="T40" fmla="*/ 661 w 1276"/>
                <a:gd name="T41" fmla="*/ 515 h 1423"/>
                <a:gd name="T42" fmla="*/ 646 w 1276"/>
                <a:gd name="T43" fmla="*/ 502 h 1423"/>
                <a:gd name="T44" fmla="*/ 625 w 1276"/>
                <a:gd name="T45" fmla="*/ 490 h 1423"/>
                <a:gd name="T46" fmla="*/ 617 w 1276"/>
                <a:gd name="T47" fmla="*/ 471 h 1423"/>
                <a:gd name="T48" fmla="*/ 600 w 1276"/>
                <a:gd name="T49" fmla="*/ 456 h 1423"/>
                <a:gd name="T50" fmla="*/ 559 w 1276"/>
                <a:gd name="T51" fmla="*/ 444 h 1423"/>
                <a:gd name="T52" fmla="*/ 482 w 1276"/>
                <a:gd name="T53" fmla="*/ 449 h 1423"/>
                <a:gd name="T54" fmla="*/ 460 w 1276"/>
                <a:gd name="T55" fmla="*/ 471 h 1423"/>
                <a:gd name="T56" fmla="*/ 436 w 1276"/>
                <a:gd name="T57" fmla="*/ 493 h 1423"/>
                <a:gd name="T58" fmla="*/ 411 w 1276"/>
                <a:gd name="T59" fmla="*/ 512 h 1423"/>
                <a:gd name="T60" fmla="*/ 385 w 1276"/>
                <a:gd name="T61" fmla="*/ 534 h 1423"/>
                <a:gd name="T62" fmla="*/ 382 w 1276"/>
                <a:gd name="T63" fmla="*/ 536 h 1423"/>
                <a:gd name="T64" fmla="*/ 322 w 1276"/>
                <a:gd name="T65" fmla="*/ 328 h 1423"/>
                <a:gd name="T66" fmla="*/ 264 w 1276"/>
                <a:gd name="T67" fmla="*/ 274 h 1423"/>
                <a:gd name="T68" fmla="*/ 201 w 1276"/>
                <a:gd name="T69" fmla="*/ 233 h 1423"/>
                <a:gd name="T70" fmla="*/ 179 w 1276"/>
                <a:gd name="T71" fmla="*/ 328 h 1423"/>
                <a:gd name="T72" fmla="*/ 181 w 1276"/>
                <a:gd name="T73" fmla="*/ 255 h 1423"/>
                <a:gd name="T74" fmla="*/ 179 w 1276"/>
                <a:gd name="T75" fmla="*/ 252 h 1423"/>
                <a:gd name="T76" fmla="*/ 181 w 1276"/>
                <a:gd name="T77" fmla="*/ 213 h 1423"/>
                <a:gd name="T78" fmla="*/ 179 w 1276"/>
                <a:gd name="T79" fmla="*/ 213 h 1423"/>
                <a:gd name="T80" fmla="*/ 181 w 1276"/>
                <a:gd name="T81" fmla="*/ 174 h 1423"/>
                <a:gd name="T82" fmla="*/ 179 w 1276"/>
                <a:gd name="T83" fmla="*/ 172 h 1423"/>
                <a:gd name="T84" fmla="*/ 116 w 1276"/>
                <a:gd name="T85" fmla="*/ 109 h 1423"/>
                <a:gd name="T86" fmla="*/ 29 w 1276"/>
                <a:gd name="T87" fmla="*/ 104 h 1423"/>
                <a:gd name="T88" fmla="*/ 29 w 1276"/>
                <a:gd name="T89" fmla="*/ 31 h 1423"/>
                <a:gd name="T90" fmla="*/ 29 w 1276"/>
                <a:gd name="T91" fmla="*/ 9 h 1423"/>
                <a:gd name="T92" fmla="*/ 29 w 1276"/>
                <a:gd name="T93" fmla="*/ 0 h 1423"/>
                <a:gd name="T94" fmla="*/ 0 w 1276"/>
                <a:gd name="T95" fmla="*/ 1423 h 1423"/>
                <a:gd name="T96" fmla="*/ 1276 w 1276"/>
                <a:gd name="T97" fmla="*/ 534 h 1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76" h="1423">
                  <a:moveTo>
                    <a:pt x="1276" y="534"/>
                  </a:moveTo>
                  <a:lnTo>
                    <a:pt x="1242" y="529"/>
                  </a:lnTo>
                  <a:lnTo>
                    <a:pt x="1223" y="532"/>
                  </a:lnTo>
                  <a:lnTo>
                    <a:pt x="1225" y="527"/>
                  </a:lnTo>
                  <a:lnTo>
                    <a:pt x="1196" y="524"/>
                  </a:lnTo>
                  <a:lnTo>
                    <a:pt x="1196" y="505"/>
                  </a:lnTo>
                  <a:lnTo>
                    <a:pt x="1172" y="502"/>
                  </a:lnTo>
                  <a:lnTo>
                    <a:pt x="1172" y="483"/>
                  </a:lnTo>
                  <a:lnTo>
                    <a:pt x="1148" y="481"/>
                  </a:lnTo>
                  <a:lnTo>
                    <a:pt x="1148" y="461"/>
                  </a:lnTo>
                  <a:lnTo>
                    <a:pt x="1123" y="459"/>
                  </a:lnTo>
                  <a:lnTo>
                    <a:pt x="1126" y="439"/>
                  </a:lnTo>
                  <a:lnTo>
                    <a:pt x="1094" y="434"/>
                  </a:lnTo>
                  <a:lnTo>
                    <a:pt x="1043" y="434"/>
                  </a:lnTo>
                  <a:lnTo>
                    <a:pt x="1007" y="439"/>
                  </a:lnTo>
                  <a:lnTo>
                    <a:pt x="1005" y="447"/>
                  </a:lnTo>
                  <a:lnTo>
                    <a:pt x="1005" y="459"/>
                  </a:lnTo>
                  <a:lnTo>
                    <a:pt x="985" y="461"/>
                  </a:lnTo>
                  <a:lnTo>
                    <a:pt x="983" y="471"/>
                  </a:lnTo>
                  <a:lnTo>
                    <a:pt x="981" y="481"/>
                  </a:lnTo>
                  <a:lnTo>
                    <a:pt x="964" y="483"/>
                  </a:lnTo>
                  <a:lnTo>
                    <a:pt x="959" y="495"/>
                  </a:lnTo>
                  <a:lnTo>
                    <a:pt x="959" y="502"/>
                  </a:lnTo>
                  <a:lnTo>
                    <a:pt x="939" y="505"/>
                  </a:lnTo>
                  <a:lnTo>
                    <a:pt x="937" y="517"/>
                  </a:lnTo>
                  <a:lnTo>
                    <a:pt x="937" y="524"/>
                  </a:lnTo>
                  <a:lnTo>
                    <a:pt x="915" y="527"/>
                  </a:lnTo>
                  <a:lnTo>
                    <a:pt x="913" y="529"/>
                  </a:lnTo>
                  <a:lnTo>
                    <a:pt x="893" y="527"/>
                  </a:lnTo>
                  <a:lnTo>
                    <a:pt x="840" y="534"/>
                  </a:lnTo>
                  <a:lnTo>
                    <a:pt x="840" y="595"/>
                  </a:lnTo>
                  <a:lnTo>
                    <a:pt x="840" y="595"/>
                  </a:lnTo>
                  <a:lnTo>
                    <a:pt x="840" y="876"/>
                  </a:lnTo>
                  <a:lnTo>
                    <a:pt x="765" y="876"/>
                  </a:lnTo>
                  <a:lnTo>
                    <a:pt x="763" y="600"/>
                  </a:lnTo>
                  <a:lnTo>
                    <a:pt x="763" y="544"/>
                  </a:lnTo>
                  <a:lnTo>
                    <a:pt x="707" y="536"/>
                  </a:lnTo>
                  <a:lnTo>
                    <a:pt x="690" y="539"/>
                  </a:lnTo>
                  <a:lnTo>
                    <a:pt x="688" y="536"/>
                  </a:lnTo>
                  <a:lnTo>
                    <a:pt x="668" y="534"/>
                  </a:lnTo>
                  <a:lnTo>
                    <a:pt x="668" y="527"/>
                  </a:lnTo>
                  <a:lnTo>
                    <a:pt x="661" y="515"/>
                  </a:lnTo>
                  <a:lnTo>
                    <a:pt x="646" y="512"/>
                  </a:lnTo>
                  <a:lnTo>
                    <a:pt x="646" y="502"/>
                  </a:lnTo>
                  <a:lnTo>
                    <a:pt x="639" y="493"/>
                  </a:lnTo>
                  <a:lnTo>
                    <a:pt x="625" y="490"/>
                  </a:lnTo>
                  <a:lnTo>
                    <a:pt x="625" y="481"/>
                  </a:lnTo>
                  <a:lnTo>
                    <a:pt x="617" y="471"/>
                  </a:lnTo>
                  <a:lnTo>
                    <a:pt x="603" y="468"/>
                  </a:lnTo>
                  <a:lnTo>
                    <a:pt x="600" y="456"/>
                  </a:lnTo>
                  <a:lnTo>
                    <a:pt x="598" y="449"/>
                  </a:lnTo>
                  <a:lnTo>
                    <a:pt x="559" y="444"/>
                  </a:lnTo>
                  <a:lnTo>
                    <a:pt x="511" y="444"/>
                  </a:lnTo>
                  <a:lnTo>
                    <a:pt x="482" y="449"/>
                  </a:lnTo>
                  <a:lnTo>
                    <a:pt x="482" y="466"/>
                  </a:lnTo>
                  <a:lnTo>
                    <a:pt x="460" y="471"/>
                  </a:lnTo>
                  <a:lnTo>
                    <a:pt x="460" y="488"/>
                  </a:lnTo>
                  <a:lnTo>
                    <a:pt x="436" y="493"/>
                  </a:lnTo>
                  <a:lnTo>
                    <a:pt x="436" y="510"/>
                  </a:lnTo>
                  <a:lnTo>
                    <a:pt x="411" y="512"/>
                  </a:lnTo>
                  <a:lnTo>
                    <a:pt x="411" y="532"/>
                  </a:lnTo>
                  <a:lnTo>
                    <a:pt x="385" y="534"/>
                  </a:lnTo>
                  <a:lnTo>
                    <a:pt x="385" y="536"/>
                  </a:lnTo>
                  <a:lnTo>
                    <a:pt x="382" y="536"/>
                  </a:lnTo>
                  <a:lnTo>
                    <a:pt x="382" y="328"/>
                  </a:lnTo>
                  <a:lnTo>
                    <a:pt x="322" y="328"/>
                  </a:lnTo>
                  <a:lnTo>
                    <a:pt x="322" y="274"/>
                  </a:lnTo>
                  <a:lnTo>
                    <a:pt x="264" y="274"/>
                  </a:lnTo>
                  <a:lnTo>
                    <a:pt x="264" y="233"/>
                  </a:lnTo>
                  <a:lnTo>
                    <a:pt x="201" y="233"/>
                  </a:lnTo>
                  <a:lnTo>
                    <a:pt x="201" y="328"/>
                  </a:lnTo>
                  <a:lnTo>
                    <a:pt x="179" y="328"/>
                  </a:lnTo>
                  <a:lnTo>
                    <a:pt x="179" y="257"/>
                  </a:lnTo>
                  <a:lnTo>
                    <a:pt x="181" y="255"/>
                  </a:lnTo>
                  <a:lnTo>
                    <a:pt x="181" y="252"/>
                  </a:lnTo>
                  <a:lnTo>
                    <a:pt x="179" y="252"/>
                  </a:lnTo>
                  <a:lnTo>
                    <a:pt x="179" y="218"/>
                  </a:lnTo>
                  <a:lnTo>
                    <a:pt x="181" y="213"/>
                  </a:lnTo>
                  <a:lnTo>
                    <a:pt x="181" y="213"/>
                  </a:lnTo>
                  <a:lnTo>
                    <a:pt x="179" y="213"/>
                  </a:lnTo>
                  <a:lnTo>
                    <a:pt x="179" y="177"/>
                  </a:lnTo>
                  <a:lnTo>
                    <a:pt x="181" y="174"/>
                  </a:lnTo>
                  <a:lnTo>
                    <a:pt x="181" y="172"/>
                  </a:lnTo>
                  <a:lnTo>
                    <a:pt x="179" y="172"/>
                  </a:lnTo>
                  <a:lnTo>
                    <a:pt x="179" y="114"/>
                  </a:lnTo>
                  <a:lnTo>
                    <a:pt x="116" y="109"/>
                  </a:lnTo>
                  <a:lnTo>
                    <a:pt x="43" y="104"/>
                  </a:lnTo>
                  <a:lnTo>
                    <a:pt x="29" y="104"/>
                  </a:lnTo>
                  <a:lnTo>
                    <a:pt x="29" y="51"/>
                  </a:lnTo>
                  <a:lnTo>
                    <a:pt x="29" y="31"/>
                  </a:lnTo>
                  <a:lnTo>
                    <a:pt x="29" y="26"/>
                  </a:lnTo>
                  <a:lnTo>
                    <a:pt x="29" y="9"/>
                  </a:lnTo>
                  <a:lnTo>
                    <a:pt x="29" y="4"/>
                  </a:lnTo>
                  <a:lnTo>
                    <a:pt x="29" y="0"/>
                  </a:lnTo>
                  <a:lnTo>
                    <a:pt x="0" y="0"/>
                  </a:lnTo>
                  <a:lnTo>
                    <a:pt x="0" y="1423"/>
                  </a:lnTo>
                  <a:lnTo>
                    <a:pt x="1276" y="1423"/>
                  </a:lnTo>
                  <a:lnTo>
                    <a:pt x="1276" y="534"/>
                  </a:lnTo>
                  <a:close/>
                </a:path>
              </a:pathLst>
            </a:custGeom>
            <a:solidFill>
              <a:schemeClr val="bg1">
                <a:lumMod val="85000"/>
                <a:alpha val="50000"/>
              </a:schemeClr>
            </a:solidFill>
            <a:ln>
              <a:noFill/>
            </a:ln>
          </p:spPr>
          <p:txBody>
            <a:bodyPr/>
            <a:lstStyle/>
            <a:p>
              <a:pPr>
                <a:defRPr/>
              </a:pPr>
              <a:endParaRPr lang="id-ID"/>
            </a:p>
          </p:txBody>
        </p:sp>
        <p:sp>
          <p:nvSpPr>
            <p:cNvPr id="16" name="Freeform 17"/>
            <p:cNvSpPr/>
            <p:nvPr/>
          </p:nvSpPr>
          <p:spPr bwMode="auto">
            <a:xfrm flipH="1">
              <a:off x="1184" y="4120681"/>
              <a:ext cx="2043180" cy="2744772"/>
            </a:xfrm>
            <a:custGeom>
              <a:avLst/>
              <a:gdLst>
                <a:gd name="T0" fmla="*/ 1281 w 1281"/>
                <a:gd name="T1" fmla="*/ 1727 h 1727"/>
                <a:gd name="T2" fmla="*/ 1194 w 1281"/>
                <a:gd name="T3" fmla="*/ 304 h 1727"/>
                <a:gd name="T4" fmla="*/ 1194 w 1281"/>
                <a:gd name="T5" fmla="*/ 284 h 1727"/>
                <a:gd name="T6" fmla="*/ 1194 w 1281"/>
                <a:gd name="T7" fmla="*/ 265 h 1727"/>
                <a:gd name="T8" fmla="*/ 1080 w 1281"/>
                <a:gd name="T9" fmla="*/ 126 h 1727"/>
                <a:gd name="T10" fmla="*/ 1073 w 1281"/>
                <a:gd name="T11" fmla="*/ 80 h 1727"/>
                <a:gd name="T12" fmla="*/ 1063 w 1281"/>
                <a:gd name="T13" fmla="*/ 92 h 1727"/>
                <a:gd name="T14" fmla="*/ 1063 w 1281"/>
                <a:gd name="T15" fmla="*/ 12 h 1727"/>
                <a:gd name="T16" fmla="*/ 1061 w 1281"/>
                <a:gd name="T17" fmla="*/ 0 h 1727"/>
                <a:gd name="T18" fmla="*/ 1053 w 1281"/>
                <a:gd name="T19" fmla="*/ 92 h 1727"/>
                <a:gd name="T20" fmla="*/ 1053 w 1281"/>
                <a:gd name="T21" fmla="*/ 12 h 1727"/>
                <a:gd name="T22" fmla="*/ 1048 w 1281"/>
                <a:gd name="T23" fmla="*/ 0 h 1727"/>
                <a:gd name="T24" fmla="*/ 1041 w 1281"/>
                <a:gd name="T25" fmla="*/ 92 h 1727"/>
                <a:gd name="T26" fmla="*/ 1041 w 1281"/>
                <a:gd name="T27" fmla="*/ 12 h 1727"/>
                <a:gd name="T28" fmla="*/ 1039 w 1281"/>
                <a:gd name="T29" fmla="*/ 0 h 1727"/>
                <a:gd name="T30" fmla="*/ 1031 w 1281"/>
                <a:gd name="T31" fmla="*/ 92 h 1727"/>
                <a:gd name="T32" fmla="*/ 1031 w 1281"/>
                <a:gd name="T33" fmla="*/ 12 h 1727"/>
                <a:gd name="T34" fmla="*/ 1027 w 1281"/>
                <a:gd name="T35" fmla="*/ 0 h 1727"/>
                <a:gd name="T36" fmla="*/ 1019 w 1281"/>
                <a:gd name="T37" fmla="*/ 92 h 1727"/>
                <a:gd name="T38" fmla="*/ 1019 w 1281"/>
                <a:gd name="T39" fmla="*/ 12 h 1727"/>
                <a:gd name="T40" fmla="*/ 1017 w 1281"/>
                <a:gd name="T41" fmla="*/ 0 h 1727"/>
                <a:gd name="T42" fmla="*/ 1010 w 1281"/>
                <a:gd name="T43" fmla="*/ 92 h 1727"/>
                <a:gd name="T44" fmla="*/ 1000 w 1281"/>
                <a:gd name="T45" fmla="*/ 80 h 1727"/>
                <a:gd name="T46" fmla="*/ 1000 w 1281"/>
                <a:gd name="T47" fmla="*/ 257 h 1727"/>
                <a:gd name="T48" fmla="*/ 1000 w 1281"/>
                <a:gd name="T49" fmla="*/ 282 h 1727"/>
                <a:gd name="T50" fmla="*/ 971 w 1281"/>
                <a:gd name="T51" fmla="*/ 304 h 1727"/>
                <a:gd name="T52" fmla="*/ 971 w 1281"/>
                <a:gd name="T53" fmla="*/ 313 h 1727"/>
                <a:gd name="T54" fmla="*/ 971 w 1281"/>
                <a:gd name="T55" fmla="*/ 335 h 1727"/>
                <a:gd name="T56" fmla="*/ 971 w 1281"/>
                <a:gd name="T57" fmla="*/ 403 h 1727"/>
                <a:gd name="T58" fmla="*/ 968 w 1281"/>
                <a:gd name="T59" fmla="*/ 413 h 1727"/>
                <a:gd name="T60" fmla="*/ 932 w 1281"/>
                <a:gd name="T61" fmla="*/ 738 h 1727"/>
                <a:gd name="T62" fmla="*/ 814 w 1281"/>
                <a:gd name="T63" fmla="*/ 515 h 1727"/>
                <a:gd name="T64" fmla="*/ 746 w 1281"/>
                <a:gd name="T65" fmla="*/ 386 h 1727"/>
                <a:gd name="T66" fmla="*/ 719 w 1281"/>
                <a:gd name="T67" fmla="*/ 515 h 1727"/>
                <a:gd name="T68" fmla="*/ 608 w 1281"/>
                <a:gd name="T69" fmla="*/ 386 h 1727"/>
                <a:gd name="T70" fmla="*/ 557 w 1281"/>
                <a:gd name="T71" fmla="*/ 515 h 1727"/>
                <a:gd name="T72" fmla="*/ 513 w 1281"/>
                <a:gd name="T73" fmla="*/ 1195 h 1727"/>
                <a:gd name="T74" fmla="*/ 458 w 1281"/>
                <a:gd name="T75" fmla="*/ 1200 h 1727"/>
                <a:gd name="T76" fmla="*/ 431 w 1281"/>
                <a:gd name="T77" fmla="*/ 1202 h 1727"/>
                <a:gd name="T78" fmla="*/ 412 w 1281"/>
                <a:gd name="T79" fmla="*/ 1180 h 1727"/>
                <a:gd name="T80" fmla="*/ 370 w 1281"/>
                <a:gd name="T81" fmla="*/ 1207 h 1727"/>
                <a:gd name="T82" fmla="*/ 370 w 1281"/>
                <a:gd name="T83" fmla="*/ 1210 h 1727"/>
                <a:gd name="T84" fmla="*/ 370 w 1281"/>
                <a:gd name="T85" fmla="*/ 1200 h 1727"/>
                <a:gd name="T86" fmla="*/ 322 w 1281"/>
                <a:gd name="T87" fmla="*/ 1188 h 1727"/>
                <a:gd name="T88" fmla="*/ 312 w 1281"/>
                <a:gd name="T89" fmla="*/ 1202 h 1727"/>
                <a:gd name="T90" fmla="*/ 269 w 1281"/>
                <a:gd name="T91" fmla="*/ 1197 h 1727"/>
                <a:gd name="T92" fmla="*/ 140 w 1281"/>
                <a:gd name="T93" fmla="*/ 1193 h 1727"/>
                <a:gd name="T94" fmla="*/ 0 w 1281"/>
                <a:gd name="T95" fmla="*/ 121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281" h="1727">
                  <a:moveTo>
                    <a:pt x="0" y="1727"/>
                  </a:moveTo>
                  <a:lnTo>
                    <a:pt x="1281" y="1727"/>
                  </a:lnTo>
                  <a:lnTo>
                    <a:pt x="1281" y="304"/>
                  </a:lnTo>
                  <a:lnTo>
                    <a:pt x="1194" y="304"/>
                  </a:lnTo>
                  <a:lnTo>
                    <a:pt x="1194" y="291"/>
                  </a:lnTo>
                  <a:lnTo>
                    <a:pt x="1194" y="284"/>
                  </a:lnTo>
                  <a:lnTo>
                    <a:pt x="1194" y="267"/>
                  </a:lnTo>
                  <a:lnTo>
                    <a:pt x="1194" y="265"/>
                  </a:lnTo>
                  <a:lnTo>
                    <a:pt x="1080" y="265"/>
                  </a:lnTo>
                  <a:lnTo>
                    <a:pt x="1080" y="126"/>
                  </a:lnTo>
                  <a:lnTo>
                    <a:pt x="1080" y="80"/>
                  </a:lnTo>
                  <a:lnTo>
                    <a:pt x="1073" y="80"/>
                  </a:lnTo>
                  <a:lnTo>
                    <a:pt x="1073" y="92"/>
                  </a:lnTo>
                  <a:lnTo>
                    <a:pt x="1063" y="92"/>
                  </a:lnTo>
                  <a:lnTo>
                    <a:pt x="1063" y="12"/>
                  </a:lnTo>
                  <a:lnTo>
                    <a:pt x="1063" y="12"/>
                  </a:lnTo>
                  <a:lnTo>
                    <a:pt x="1063" y="0"/>
                  </a:lnTo>
                  <a:lnTo>
                    <a:pt x="1061" y="0"/>
                  </a:lnTo>
                  <a:lnTo>
                    <a:pt x="1061" y="92"/>
                  </a:lnTo>
                  <a:lnTo>
                    <a:pt x="1053" y="92"/>
                  </a:lnTo>
                  <a:lnTo>
                    <a:pt x="1053" y="12"/>
                  </a:lnTo>
                  <a:lnTo>
                    <a:pt x="1053" y="12"/>
                  </a:lnTo>
                  <a:lnTo>
                    <a:pt x="1053" y="0"/>
                  </a:lnTo>
                  <a:lnTo>
                    <a:pt x="1048" y="0"/>
                  </a:lnTo>
                  <a:lnTo>
                    <a:pt x="1048" y="92"/>
                  </a:lnTo>
                  <a:lnTo>
                    <a:pt x="1041" y="92"/>
                  </a:lnTo>
                  <a:lnTo>
                    <a:pt x="1041" y="12"/>
                  </a:lnTo>
                  <a:lnTo>
                    <a:pt x="1041" y="12"/>
                  </a:lnTo>
                  <a:lnTo>
                    <a:pt x="1041" y="0"/>
                  </a:lnTo>
                  <a:lnTo>
                    <a:pt x="1039" y="0"/>
                  </a:lnTo>
                  <a:lnTo>
                    <a:pt x="1039" y="92"/>
                  </a:lnTo>
                  <a:lnTo>
                    <a:pt x="1031" y="92"/>
                  </a:lnTo>
                  <a:lnTo>
                    <a:pt x="1031" y="12"/>
                  </a:lnTo>
                  <a:lnTo>
                    <a:pt x="1031" y="12"/>
                  </a:lnTo>
                  <a:lnTo>
                    <a:pt x="1029" y="0"/>
                  </a:lnTo>
                  <a:lnTo>
                    <a:pt x="1027" y="0"/>
                  </a:lnTo>
                  <a:lnTo>
                    <a:pt x="1027" y="92"/>
                  </a:lnTo>
                  <a:lnTo>
                    <a:pt x="1019" y="92"/>
                  </a:lnTo>
                  <a:lnTo>
                    <a:pt x="1019" y="12"/>
                  </a:lnTo>
                  <a:lnTo>
                    <a:pt x="1019" y="12"/>
                  </a:lnTo>
                  <a:lnTo>
                    <a:pt x="1019" y="0"/>
                  </a:lnTo>
                  <a:lnTo>
                    <a:pt x="1017" y="0"/>
                  </a:lnTo>
                  <a:lnTo>
                    <a:pt x="1017" y="92"/>
                  </a:lnTo>
                  <a:lnTo>
                    <a:pt x="1010" y="92"/>
                  </a:lnTo>
                  <a:lnTo>
                    <a:pt x="1007" y="80"/>
                  </a:lnTo>
                  <a:lnTo>
                    <a:pt x="1000" y="80"/>
                  </a:lnTo>
                  <a:lnTo>
                    <a:pt x="1000" y="253"/>
                  </a:lnTo>
                  <a:lnTo>
                    <a:pt x="1000" y="257"/>
                  </a:lnTo>
                  <a:lnTo>
                    <a:pt x="1000" y="274"/>
                  </a:lnTo>
                  <a:lnTo>
                    <a:pt x="1000" y="282"/>
                  </a:lnTo>
                  <a:lnTo>
                    <a:pt x="1000" y="304"/>
                  </a:lnTo>
                  <a:lnTo>
                    <a:pt x="971" y="304"/>
                  </a:lnTo>
                  <a:lnTo>
                    <a:pt x="971" y="308"/>
                  </a:lnTo>
                  <a:lnTo>
                    <a:pt x="971" y="313"/>
                  </a:lnTo>
                  <a:lnTo>
                    <a:pt x="971" y="333"/>
                  </a:lnTo>
                  <a:lnTo>
                    <a:pt x="971" y="335"/>
                  </a:lnTo>
                  <a:lnTo>
                    <a:pt x="971" y="355"/>
                  </a:lnTo>
                  <a:lnTo>
                    <a:pt x="971" y="403"/>
                  </a:lnTo>
                  <a:lnTo>
                    <a:pt x="968" y="403"/>
                  </a:lnTo>
                  <a:lnTo>
                    <a:pt x="968" y="413"/>
                  </a:lnTo>
                  <a:lnTo>
                    <a:pt x="932" y="413"/>
                  </a:lnTo>
                  <a:lnTo>
                    <a:pt x="932" y="738"/>
                  </a:lnTo>
                  <a:lnTo>
                    <a:pt x="814" y="738"/>
                  </a:lnTo>
                  <a:lnTo>
                    <a:pt x="814" y="515"/>
                  </a:lnTo>
                  <a:lnTo>
                    <a:pt x="746" y="515"/>
                  </a:lnTo>
                  <a:lnTo>
                    <a:pt x="746" y="386"/>
                  </a:lnTo>
                  <a:lnTo>
                    <a:pt x="719" y="386"/>
                  </a:lnTo>
                  <a:lnTo>
                    <a:pt x="719" y="515"/>
                  </a:lnTo>
                  <a:lnTo>
                    <a:pt x="608" y="515"/>
                  </a:lnTo>
                  <a:lnTo>
                    <a:pt x="608" y="386"/>
                  </a:lnTo>
                  <a:lnTo>
                    <a:pt x="557" y="386"/>
                  </a:lnTo>
                  <a:lnTo>
                    <a:pt x="557" y="515"/>
                  </a:lnTo>
                  <a:lnTo>
                    <a:pt x="513" y="515"/>
                  </a:lnTo>
                  <a:lnTo>
                    <a:pt x="513" y="1195"/>
                  </a:lnTo>
                  <a:lnTo>
                    <a:pt x="475" y="1197"/>
                  </a:lnTo>
                  <a:lnTo>
                    <a:pt x="458" y="1200"/>
                  </a:lnTo>
                  <a:lnTo>
                    <a:pt x="433" y="1202"/>
                  </a:lnTo>
                  <a:lnTo>
                    <a:pt x="431" y="1202"/>
                  </a:lnTo>
                  <a:lnTo>
                    <a:pt x="421" y="1188"/>
                  </a:lnTo>
                  <a:lnTo>
                    <a:pt x="412" y="1180"/>
                  </a:lnTo>
                  <a:lnTo>
                    <a:pt x="373" y="1200"/>
                  </a:lnTo>
                  <a:lnTo>
                    <a:pt x="370" y="1207"/>
                  </a:lnTo>
                  <a:lnTo>
                    <a:pt x="370" y="1210"/>
                  </a:lnTo>
                  <a:lnTo>
                    <a:pt x="370" y="1210"/>
                  </a:lnTo>
                  <a:lnTo>
                    <a:pt x="370" y="1207"/>
                  </a:lnTo>
                  <a:lnTo>
                    <a:pt x="370" y="1200"/>
                  </a:lnTo>
                  <a:lnTo>
                    <a:pt x="332" y="1180"/>
                  </a:lnTo>
                  <a:lnTo>
                    <a:pt x="322" y="1188"/>
                  </a:lnTo>
                  <a:lnTo>
                    <a:pt x="312" y="1202"/>
                  </a:lnTo>
                  <a:lnTo>
                    <a:pt x="312" y="1202"/>
                  </a:lnTo>
                  <a:lnTo>
                    <a:pt x="288" y="1200"/>
                  </a:lnTo>
                  <a:lnTo>
                    <a:pt x="269" y="1197"/>
                  </a:lnTo>
                  <a:lnTo>
                    <a:pt x="160" y="1193"/>
                  </a:lnTo>
                  <a:lnTo>
                    <a:pt x="140" y="1193"/>
                  </a:lnTo>
                  <a:lnTo>
                    <a:pt x="22" y="1205"/>
                  </a:lnTo>
                  <a:lnTo>
                    <a:pt x="0" y="1210"/>
                  </a:lnTo>
                  <a:lnTo>
                    <a:pt x="0" y="1727"/>
                  </a:lnTo>
                  <a:close/>
                </a:path>
              </a:pathLst>
            </a:custGeom>
            <a:solidFill>
              <a:schemeClr val="bg1">
                <a:lumMod val="85000"/>
                <a:alpha val="50000"/>
              </a:schemeClr>
            </a:solidFill>
            <a:ln>
              <a:noFill/>
            </a:ln>
          </p:spPr>
          <p:txBody>
            <a:bodyPr/>
            <a:lstStyle/>
            <a:p>
              <a:pPr>
                <a:defRPr/>
              </a:pPr>
              <a:endParaRPr lang="id-ID"/>
            </a:p>
          </p:txBody>
        </p:sp>
        <p:sp>
          <p:nvSpPr>
            <p:cNvPr id="17" name="Freeform 18"/>
            <p:cNvSpPr>
              <a:spLocks noEditPoints="1"/>
            </p:cNvSpPr>
            <p:nvPr/>
          </p:nvSpPr>
          <p:spPr bwMode="auto">
            <a:xfrm flipH="1">
              <a:off x="4100245" y="4212755"/>
              <a:ext cx="1955865" cy="2655873"/>
            </a:xfrm>
            <a:custGeom>
              <a:avLst/>
              <a:gdLst>
                <a:gd name="T0" fmla="*/ 933 w 1279"/>
                <a:gd name="T1" fmla="*/ 988 h 1671"/>
                <a:gd name="T2" fmla="*/ 712 w 1279"/>
                <a:gd name="T3" fmla="*/ 933 h 1671"/>
                <a:gd name="T4" fmla="*/ 577 w 1279"/>
                <a:gd name="T5" fmla="*/ 1207 h 1671"/>
                <a:gd name="T6" fmla="*/ 303 w 1279"/>
                <a:gd name="T7" fmla="*/ 1336 h 1671"/>
                <a:gd name="T8" fmla="*/ 230 w 1279"/>
                <a:gd name="T9" fmla="*/ 517 h 1671"/>
                <a:gd name="T10" fmla="*/ 194 w 1279"/>
                <a:gd name="T11" fmla="*/ 505 h 1671"/>
                <a:gd name="T12" fmla="*/ 240 w 1279"/>
                <a:gd name="T13" fmla="*/ 498 h 1671"/>
                <a:gd name="T14" fmla="*/ 211 w 1279"/>
                <a:gd name="T15" fmla="*/ 486 h 1671"/>
                <a:gd name="T16" fmla="*/ 194 w 1279"/>
                <a:gd name="T17" fmla="*/ 481 h 1671"/>
                <a:gd name="T18" fmla="*/ 192 w 1279"/>
                <a:gd name="T19" fmla="*/ 432 h 1671"/>
                <a:gd name="T20" fmla="*/ 182 w 1279"/>
                <a:gd name="T21" fmla="*/ 427 h 1671"/>
                <a:gd name="T22" fmla="*/ 204 w 1279"/>
                <a:gd name="T23" fmla="*/ 425 h 1671"/>
                <a:gd name="T24" fmla="*/ 218 w 1279"/>
                <a:gd name="T25" fmla="*/ 425 h 1671"/>
                <a:gd name="T26" fmla="*/ 233 w 1279"/>
                <a:gd name="T27" fmla="*/ 418 h 1671"/>
                <a:gd name="T28" fmla="*/ 235 w 1279"/>
                <a:gd name="T29" fmla="*/ 410 h 1671"/>
                <a:gd name="T30" fmla="*/ 189 w 1279"/>
                <a:gd name="T31" fmla="*/ 398 h 1671"/>
                <a:gd name="T32" fmla="*/ 172 w 1279"/>
                <a:gd name="T33" fmla="*/ 379 h 1671"/>
                <a:gd name="T34" fmla="*/ 168 w 1279"/>
                <a:gd name="T35" fmla="*/ 245 h 1671"/>
                <a:gd name="T36" fmla="*/ 163 w 1279"/>
                <a:gd name="T37" fmla="*/ 146 h 1671"/>
                <a:gd name="T38" fmla="*/ 158 w 1279"/>
                <a:gd name="T39" fmla="*/ 63 h 1671"/>
                <a:gd name="T40" fmla="*/ 155 w 1279"/>
                <a:gd name="T41" fmla="*/ 0 h 1671"/>
                <a:gd name="T42" fmla="*/ 153 w 1279"/>
                <a:gd name="T43" fmla="*/ 0 h 1671"/>
                <a:gd name="T44" fmla="*/ 151 w 1279"/>
                <a:gd name="T45" fmla="*/ 65 h 1671"/>
                <a:gd name="T46" fmla="*/ 148 w 1279"/>
                <a:gd name="T47" fmla="*/ 146 h 1671"/>
                <a:gd name="T48" fmla="*/ 146 w 1279"/>
                <a:gd name="T49" fmla="*/ 374 h 1671"/>
                <a:gd name="T50" fmla="*/ 138 w 1279"/>
                <a:gd name="T51" fmla="*/ 386 h 1671"/>
                <a:gd name="T52" fmla="*/ 117 w 1279"/>
                <a:gd name="T53" fmla="*/ 401 h 1671"/>
                <a:gd name="T54" fmla="*/ 80 w 1279"/>
                <a:gd name="T55" fmla="*/ 418 h 1671"/>
                <a:gd name="T56" fmla="*/ 95 w 1279"/>
                <a:gd name="T57" fmla="*/ 425 h 1671"/>
                <a:gd name="T58" fmla="*/ 112 w 1279"/>
                <a:gd name="T59" fmla="*/ 427 h 1671"/>
                <a:gd name="T60" fmla="*/ 129 w 1279"/>
                <a:gd name="T61" fmla="*/ 427 h 1671"/>
                <a:gd name="T62" fmla="*/ 119 w 1279"/>
                <a:gd name="T63" fmla="*/ 439 h 1671"/>
                <a:gd name="T64" fmla="*/ 121 w 1279"/>
                <a:gd name="T65" fmla="*/ 481 h 1671"/>
                <a:gd name="T66" fmla="*/ 100 w 1279"/>
                <a:gd name="T67" fmla="*/ 486 h 1671"/>
                <a:gd name="T68" fmla="*/ 75 w 1279"/>
                <a:gd name="T69" fmla="*/ 498 h 1671"/>
                <a:gd name="T70" fmla="*/ 121 w 1279"/>
                <a:gd name="T71" fmla="*/ 507 h 1671"/>
                <a:gd name="T72" fmla="*/ 85 w 1279"/>
                <a:gd name="T73" fmla="*/ 520 h 1671"/>
                <a:gd name="T74" fmla="*/ 27 w 1279"/>
                <a:gd name="T75" fmla="*/ 1333 h 1671"/>
                <a:gd name="T76" fmla="*/ 126 w 1279"/>
                <a:gd name="T77" fmla="*/ 498 h 1671"/>
                <a:gd name="T78" fmla="*/ 121 w 1279"/>
                <a:gd name="T79" fmla="*/ 498 h 1671"/>
                <a:gd name="T80" fmla="*/ 121 w 1279"/>
                <a:gd name="T81" fmla="*/ 568 h 1671"/>
                <a:gd name="T82" fmla="*/ 119 w 1279"/>
                <a:gd name="T83" fmla="*/ 656 h 1671"/>
                <a:gd name="T84" fmla="*/ 138 w 1279"/>
                <a:gd name="T85" fmla="*/ 799 h 1671"/>
                <a:gd name="T86" fmla="*/ 124 w 1279"/>
                <a:gd name="T87" fmla="*/ 814 h 1671"/>
                <a:gd name="T88" fmla="*/ 119 w 1279"/>
                <a:gd name="T89" fmla="*/ 937 h 1671"/>
                <a:gd name="T90" fmla="*/ 141 w 1279"/>
                <a:gd name="T91" fmla="*/ 1071 h 1671"/>
                <a:gd name="T92" fmla="*/ 121 w 1279"/>
                <a:gd name="T93" fmla="*/ 1188 h 1671"/>
                <a:gd name="T94" fmla="*/ 129 w 1279"/>
                <a:gd name="T95" fmla="*/ 1185 h 1671"/>
                <a:gd name="T96" fmla="*/ 182 w 1279"/>
                <a:gd name="T97" fmla="*/ 656 h 1671"/>
                <a:gd name="T98" fmla="*/ 189 w 1279"/>
                <a:gd name="T99" fmla="*/ 799 h 1671"/>
                <a:gd name="T100" fmla="*/ 199 w 1279"/>
                <a:gd name="T101" fmla="*/ 937 h 1671"/>
                <a:gd name="T102" fmla="*/ 199 w 1279"/>
                <a:gd name="T103" fmla="*/ 957 h 1671"/>
                <a:gd name="T104" fmla="*/ 184 w 1279"/>
                <a:gd name="T105" fmla="*/ 1185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79" h="1671">
                  <a:moveTo>
                    <a:pt x="1279" y="1154"/>
                  </a:moveTo>
                  <a:lnTo>
                    <a:pt x="1182" y="1178"/>
                  </a:lnTo>
                  <a:lnTo>
                    <a:pt x="1100" y="1212"/>
                  </a:lnTo>
                  <a:lnTo>
                    <a:pt x="1063" y="1212"/>
                  </a:lnTo>
                  <a:lnTo>
                    <a:pt x="1063" y="988"/>
                  </a:lnTo>
                  <a:lnTo>
                    <a:pt x="933" y="988"/>
                  </a:lnTo>
                  <a:lnTo>
                    <a:pt x="933" y="933"/>
                  </a:lnTo>
                  <a:lnTo>
                    <a:pt x="894" y="933"/>
                  </a:lnTo>
                  <a:lnTo>
                    <a:pt x="894" y="877"/>
                  </a:lnTo>
                  <a:lnTo>
                    <a:pt x="783" y="877"/>
                  </a:lnTo>
                  <a:lnTo>
                    <a:pt x="783" y="933"/>
                  </a:lnTo>
                  <a:lnTo>
                    <a:pt x="712" y="933"/>
                  </a:lnTo>
                  <a:lnTo>
                    <a:pt x="712" y="988"/>
                  </a:lnTo>
                  <a:lnTo>
                    <a:pt x="671" y="988"/>
                  </a:lnTo>
                  <a:lnTo>
                    <a:pt x="671" y="1183"/>
                  </a:lnTo>
                  <a:lnTo>
                    <a:pt x="659" y="1180"/>
                  </a:lnTo>
                  <a:lnTo>
                    <a:pt x="618" y="1188"/>
                  </a:lnTo>
                  <a:lnTo>
                    <a:pt x="577" y="1207"/>
                  </a:lnTo>
                  <a:lnTo>
                    <a:pt x="543" y="1236"/>
                  </a:lnTo>
                  <a:lnTo>
                    <a:pt x="519" y="1275"/>
                  </a:lnTo>
                  <a:lnTo>
                    <a:pt x="506" y="1309"/>
                  </a:lnTo>
                  <a:lnTo>
                    <a:pt x="315" y="1309"/>
                  </a:lnTo>
                  <a:lnTo>
                    <a:pt x="303" y="1314"/>
                  </a:lnTo>
                  <a:lnTo>
                    <a:pt x="303" y="1336"/>
                  </a:lnTo>
                  <a:lnTo>
                    <a:pt x="247" y="1333"/>
                  </a:lnTo>
                  <a:lnTo>
                    <a:pt x="243" y="520"/>
                  </a:lnTo>
                  <a:lnTo>
                    <a:pt x="243" y="520"/>
                  </a:lnTo>
                  <a:lnTo>
                    <a:pt x="240" y="520"/>
                  </a:lnTo>
                  <a:lnTo>
                    <a:pt x="235" y="517"/>
                  </a:lnTo>
                  <a:lnTo>
                    <a:pt x="230" y="517"/>
                  </a:lnTo>
                  <a:lnTo>
                    <a:pt x="230" y="517"/>
                  </a:lnTo>
                  <a:lnTo>
                    <a:pt x="230" y="510"/>
                  </a:lnTo>
                  <a:lnTo>
                    <a:pt x="228" y="507"/>
                  </a:lnTo>
                  <a:lnTo>
                    <a:pt x="221" y="507"/>
                  </a:lnTo>
                  <a:lnTo>
                    <a:pt x="209" y="507"/>
                  </a:lnTo>
                  <a:lnTo>
                    <a:pt x="194" y="505"/>
                  </a:lnTo>
                  <a:lnTo>
                    <a:pt x="184" y="505"/>
                  </a:lnTo>
                  <a:lnTo>
                    <a:pt x="184" y="500"/>
                  </a:lnTo>
                  <a:lnTo>
                    <a:pt x="192" y="500"/>
                  </a:lnTo>
                  <a:lnTo>
                    <a:pt x="211" y="500"/>
                  </a:lnTo>
                  <a:lnTo>
                    <a:pt x="228" y="498"/>
                  </a:lnTo>
                  <a:lnTo>
                    <a:pt x="240" y="498"/>
                  </a:lnTo>
                  <a:lnTo>
                    <a:pt x="247" y="495"/>
                  </a:lnTo>
                  <a:lnTo>
                    <a:pt x="247" y="493"/>
                  </a:lnTo>
                  <a:lnTo>
                    <a:pt x="247" y="490"/>
                  </a:lnTo>
                  <a:lnTo>
                    <a:pt x="240" y="488"/>
                  </a:lnTo>
                  <a:lnTo>
                    <a:pt x="228" y="486"/>
                  </a:lnTo>
                  <a:lnTo>
                    <a:pt x="211" y="486"/>
                  </a:lnTo>
                  <a:lnTo>
                    <a:pt x="189" y="486"/>
                  </a:lnTo>
                  <a:lnTo>
                    <a:pt x="184" y="486"/>
                  </a:lnTo>
                  <a:lnTo>
                    <a:pt x="184" y="483"/>
                  </a:lnTo>
                  <a:lnTo>
                    <a:pt x="187" y="483"/>
                  </a:lnTo>
                  <a:lnTo>
                    <a:pt x="192" y="481"/>
                  </a:lnTo>
                  <a:lnTo>
                    <a:pt x="194" y="481"/>
                  </a:lnTo>
                  <a:lnTo>
                    <a:pt x="194" y="478"/>
                  </a:lnTo>
                  <a:lnTo>
                    <a:pt x="194" y="469"/>
                  </a:lnTo>
                  <a:lnTo>
                    <a:pt x="192" y="459"/>
                  </a:lnTo>
                  <a:lnTo>
                    <a:pt x="192" y="449"/>
                  </a:lnTo>
                  <a:lnTo>
                    <a:pt x="192" y="439"/>
                  </a:lnTo>
                  <a:lnTo>
                    <a:pt x="192" y="432"/>
                  </a:lnTo>
                  <a:lnTo>
                    <a:pt x="192" y="430"/>
                  </a:lnTo>
                  <a:lnTo>
                    <a:pt x="192" y="430"/>
                  </a:lnTo>
                  <a:lnTo>
                    <a:pt x="189" y="427"/>
                  </a:lnTo>
                  <a:lnTo>
                    <a:pt x="184" y="427"/>
                  </a:lnTo>
                  <a:lnTo>
                    <a:pt x="182" y="427"/>
                  </a:lnTo>
                  <a:lnTo>
                    <a:pt x="182" y="427"/>
                  </a:lnTo>
                  <a:lnTo>
                    <a:pt x="184" y="427"/>
                  </a:lnTo>
                  <a:lnTo>
                    <a:pt x="189" y="427"/>
                  </a:lnTo>
                  <a:lnTo>
                    <a:pt x="189" y="427"/>
                  </a:lnTo>
                  <a:lnTo>
                    <a:pt x="199" y="427"/>
                  </a:lnTo>
                  <a:lnTo>
                    <a:pt x="204" y="425"/>
                  </a:lnTo>
                  <a:lnTo>
                    <a:pt x="204" y="425"/>
                  </a:lnTo>
                  <a:lnTo>
                    <a:pt x="204" y="425"/>
                  </a:lnTo>
                  <a:lnTo>
                    <a:pt x="209" y="425"/>
                  </a:lnTo>
                  <a:lnTo>
                    <a:pt x="214" y="425"/>
                  </a:lnTo>
                  <a:lnTo>
                    <a:pt x="214" y="425"/>
                  </a:lnTo>
                  <a:lnTo>
                    <a:pt x="214" y="425"/>
                  </a:lnTo>
                  <a:lnTo>
                    <a:pt x="218" y="425"/>
                  </a:lnTo>
                  <a:lnTo>
                    <a:pt x="221" y="422"/>
                  </a:lnTo>
                  <a:lnTo>
                    <a:pt x="221" y="422"/>
                  </a:lnTo>
                  <a:lnTo>
                    <a:pt x="221" y="422"/>
                  </a:lnTo>
                  <a:lnTo>
                    <a:pt x="221" y="422"/>
                  </a:lnTo>
                  <a:lnTo>
                    <a:pt x="230" y="418"/>
                  </a:lnTo>
                  <a:lnTo>
                    <a:pt x="233" y="418"/>
                  </a:lnTo>
                  <a:lnTo>
                    <a:pt x="233" y="418"/>
                  </a:lnTo>
                  <a:lnTo>
                    <a:pt x="235" y="415"/>
                  </a:lnTo>
                  <a:lnTo>
                    <a:pt x="235" y="413"/>
                  </a:lnTo>
                  <a:lnTo>
                    <a:pt x="235" y="413"/>
                  </a:lnTo>
                  <a:lnTo>
                    <a:pt x="235" y="410"/>
                  </a:lnTo>
                  <a:lnTo>
                    <a:pt x="235" y="410"/>
                  </a:lnTo>
                  <a:lnTo>
                    <a:pt x="221" y="403"/>
                  </a:lnTo>
                  <a:lnTo>
                    <a:pt x="218" y="403"/>
                  </a:lnTo>
                  <a:lnTo>
                    <a:pt x="209" y="401"/>
                  </a:lnTo>
                  <a:lnTo>
                    <a:pt x="197" y="401"/>
                  </a:lnTo>
                  <a:lnTo>
                    <a:pt x="194" y="401"/>
                  </a:lnTo>
                  <a:lnTo>
                    <a:pt x="189" y="398"/>
                  </a:lnTo>
                  <a:lnTo>
                    <a:pt x="187" y="396"/>
                  </a:lnTo>
                  <a:lnTo>
                    <a:pt x="182" y="393"/>
                  </a:lnTo>
                  <a:lnTo>
                    <a:pt x="180" y="391"/>
                  </a:lnTo>
                  <a:lnTo>
                    <a:pt x="177" y="386"/>
                  </a:lnTo>
                  <a:lnTo>
                    <a:pt x="175" y="381"/>
                  </a:lnTo>
                  <a:lnTo>
                    <a:pt x="172" y="379"/>
                  </a:lnTo>
                  <a:lnTo>
                    <a:pt x="170" y="374"/>
                  </a:lnTo>
                  <a:lnTo>
                    <a:pt x="170" y="374"/>
                  </a:lnTo>
                  <a:lnTo>
                    <a:pt x="168" y="374"/>
                  </a:lnTo>
                  <a:lnTo>
                    <a:pt x="168" y="374"/>
                  </a:lnTo>
                  <a:lnTo>
                    <a:pt x="168" y="245"/>
                  </a:lnTo>
                  <a:lnTo>
                    <a:pt x="168" y="245"/>
                  </a:lnTo>
                  <a:lnTo>
                    <a:pt x="165" y="243"/>
                  </a:lnTo>
                  <a:lnTo>
                    <a:pt x="165" y="243"/>
                  </a:lnTo>
                  <a:lnTo>
                    <a:pt x="163" y="243"/>
                  </a:lnTo>
                  <a:lnTo>
                    <a:pt x="163" y="146"/>
                  </a:lnTo>
                  <a:lnTo>
                    <a:pt x="163" y="146"/>
                  </a:lnTo>
                  <a:lnTo>
                    <a:pt x="163" y="146"/>
                  </a:lnTo>
                  <a:lnTo>
                    <a:pt x="160" y="146"/>
                  </a:lnTo>
                  <a:lnTo>
                    <a:pt x="160" y="146"/>
                  </a:lnTo>
                  <a:lnTo>
                    <a:pt x="160" y="65"/>
                  </a:lnTo>
                  <a:lnTo>
                    <a:pt x="160" y="63"/>
                  </a:lnTo>
                  <a:lnTo>
                    <a:pt x="158" y="63"/>
                  </a:lnTo>
                  <a:lnTo>
                    <a:pt x="158" y="63"/>
                  </a:lnTo>
                  <a:lnTo>
                    <a:pt x="158" y="63"/>
                  </a:lnTo>
                  <a:lnTo>
                    <a:pt x="158" y="0"/>
                  </a:lnTo>
                  <a:lnTo>
                    <a:pt x="158" y="0"/>
                  </a:lnTo>
                  <a:lnTo>
                    <a:pt x="155" y="0"/>
                  </a:lnTo>
                  <a:lnTo>
                    <a:pt x="155" y="0"/>
                  </a:lnTo>
                  <a:lnTo>
                    <a:pt x="155" y="0"/>
                  </a:lnTo>
                  <a:lnTo>
                    <a:pt x="155" y="0"/>
                  </a:lnTo>
                  <a:lnTo>
                    <a:pt x="155" y="0"/>
                  </a:lnTo>
                  <a:lnTo>
                    <a:pt x="155" y="0"/>
                  </a:lnTo>
                  <a:lnTo>
                    <a:pt x="153" y="0"/>
                  </a:lnTo>
                  <a:lnTo>
                    <a:pt x="153" y="0"/>
                  </a:lnTo>
                  <a:lnTo>
                    <a:pt x="153" y="0"/>
                  </a:lnTo>
                  <a:lnTo>
                    <a:pt x="153" y="2"/>
                  </a:lnTo>
                  <a:lnTo>
                    <a:pt x="153" y="2"/>
                  </a:lnTo>
                  <a:lnTo>
                    <a:pt x="153" y="63"/>
                  </a:lnTo>
                  <a:lnTo>
                    <a:pt x="153" y="63"/>
                  </a:lnTo>
                  <a:lnTo>
                    <a:pt x="153" y="63"/>
                  </a:lnTo>
                  <a:lnTo>
                    <a:pt x="151" y="65"/>
                  </a:lnTo>
                  <a:lnTo>
                    <a:pt x="151" y="65"/>
                  </a:lnTo>
                  <a:lnTo>
                    <a:pt x="151" y="65"/>
                  </a:lnTo>
                  <a:lnTo>
                    <a:pt x="151" y="146"/>
                  </a:lnTo>
                  <a:lnTo>
                    <a:pt x="151" y="146"/>
                  </a:lnTo>
                  <a:lnTo>
                    <a:pt x="151" y="146"/>
                  </a:lnTo>
                  <a:lnTo>
                    <a:pt x="148" y="146"/>
                  </a:lnTo>
                  <a:lnTo>
                    <a:pt x="148" y="146"/>
                  </a:lnTo>
                  <a:lnTo>
                    <a:pt x="148" y="243"/>
                  </a:lnTo>
                  <a:lnTo>
                    <a:pt x="148" y="243"/>
                  </a:lnTo>
                  <a:lnTo>
                    <a:pt x="146" y="245"/>
                  </a:lnTo>
                  <a:lnTo>
                    <a:pt x="146" y="245"/>
                  </a:lnTo>
                  <a:lnTo>
                    <a:pt x="146" y="374"/>
                  </a:lnTo>
                  <a:lnTo>
                    <a:pt x="146" y="374"/>
                  </a:lnTo>
                  <a:lnTo>
                    <a:pt x="143" y="374"/>
                  </a:lnTo>
                  <a:lnTo>
                    <a:pt x="143" y="374"/>
                  </a:lnTo>
                  <a:lnTo>
                    <a:pt x="141" y="379"/>
                  </a:lnTo>
                  <a:lnTo>
                    <a:pt x="141" y="384"/>
                  </a:lnTo>
                  <a:lnTo>
                    <a:pt x="138" y="386"/>
                  </a:lnTo>
                  <a:lnTo>
                    <a:pt x="136" y="391"/>
                  </a:lnTo>
                  <a:lnTo>
                    <a:pt x="131" y="393"/>
                  </a:lnTo>
                  <a:lnTo>
                    <a:pt x="129" y="396"/>
                  </a:lnTo>
                  <a:lnTo>
                    <a:pt x="124" y="398"/>
                  </a:lnTo>
                  <a:lnTo>
                    <a:pt x="121" y="401"/>
                  </a:lnTo>
                  <a:lnTo>
                    <a:pt x="117" y="401"/>
                  </a:lnTo>
                  <a:lnTo>
                    <a:pt x="105" y="403"/>
                  </a:lnTo>
                  <a:lnTo>
                    <a:pt x="97" y="403"/>
                  </a:lnTo>
                  <a:lnTo>
                    <a:pt x="92" y="405"/>
                  </a:lnTo>
                  <a:lnTo>
                    <a:pt x="80" y="413"/>
                  </a:lnTo>
                  <a:lnTo>
                    <a:pt x="80" y="413"/>
                  </a:lnTo>
                  <a:lnTo>
                    <a:pt x="80" y="418"/>
                  </a:lnTo>
                  <a:lnTo>
                    <a:pt x="80" y="418"/>
                  </a:lnTo>
                  <a:lnTo>
                    <a:pt x="80" y="420"/>
                  </a:lnTo>
                  <a:lnTo>
                    <a:pt x="85" y="420"/>
                  </a:lnTo>
                  <a:lnTo>
                    <a:pt x="95" y="425"/>
                  </a:lnTo>
                  <a:lnTo>
                    <a:pt x="95" y="425"/>
                  </a:lnTo>
                  <a:lnTo>
                    <a:pt x="95" y="425"/>
                  </a:lnTo>
                  <a:lnTo>
                    <a:pt x="100" y="425"/>
                  </a:lnTo>
                  <a:lnTo>
                    <a:pt x="100" y="425"/>
                  </a:lnTo>
                  <a:lnTo>
                    <a:pt x="102" y="425"/>
                  </a:lnTo>
                  <a:lnTo>
                    <a:pt x="102" y="425"/>
                  </a:lnTo>
                  <a:lnTo>
                    <a:pt x="107" y="427"/>
                  </a:lnTo>
                  <a:lnTo>
                    <a:pt x="112" y="427"/>
                  </a:lnTo>
                  <a:lnTo>
                    <a:pt x="112" y="427"/>
                  </a:lnTo>
                  <a:lnTo>
                    <a:pt x="119" y="427"/>
                  </a:lnTo>
                  <a:lnTo>
                    <a:pt x="124" y="427"/>
                  </a:lnTo>
                  <a:lnTo>
                    <a:pt x="124" y="427"/>
                  </a:lnTo>
                  <a:lnTo>
                    <a:pt x="124" y="427"/>
                  </a:lnTo>
                  <a:lnTo>
                    <a:pt x="129" y="427"/>
                  </a:lnTo>
                  <a:lnTo>
                    <a:pt x="129" y="427"/>
                  </a:lnTo>
                  <a:lnTo>
                    <a:pt x="126" y="430"/>
                  </a:lnTo>
                  <a:lnTo>
                    <a:pt x="121" y="430"/>
                  </a:lnTo>
                  <a:lnTo>
                    <a:pt x="119" y="430"/>
                  </a:lnTo>
                  <a:lnTo>
                    <a:pt x="119" y="432"/>
                  </a:lnTo>
                  <a:lnTo>
                    <a:pt x="119" y="439"/>
                  </a:lnTo>
                  <a:lnTo>
                    <a:pt x="119" y="449"/>
                  </a:lnTo>
                  <a:lnTo>
                    <a:pt x="119" y="459"/>
                  </a:lnTo>
                  <a:lnTo>
                    <a:pt x="119" y="469"/>
                  </a:lnTo>
                  <a:lnTo>
                    <a:pt x="119" y="478"/>
                  </a:lnTo>
                  <a:lnTo>
                    <a:pt x="119" y="481"/>
                  </a:lnTo>
                  <a:lnTo>
                    <a:pt x="121" y="481"/>
                  </a:lnTo>
                  <a:lnTo>
                    <a:pt x="124" y="483"/>
                  </a:lnTo>
                  <a:lnTo>
                    <a:pt x="129" y="483"/>
                  </a:lnTo>
                  <a:lnTo>
                    <a:pt x="131" y="483"/>
                  </a:lnTo>
                  <a:lnTo>
                    <a:pt x="131" y="486"/>
                  </a:lnTo>
                  <a:lnTo>
                    <a:pt x="119" y="486"/>
                  </a:lnTo>
                  <a:lnTo>
                    <a:pt x="100" y="486"/>
                  </a:lnTo>
                  <a:lnTo>
                    <a:pt x="83" y="488"/>
                  </a:lnTo>
                  <a:lnTo>
                    <a:pt x="73" y="490"/>
                  </a:lnTo>
                  <a:lnTo>
                    <a:pt x="66" y="490"/>
                  </a:lnTo>
                  <a:lnTo>
                    <a:pt x="66" y="495"/>
                  </a:lnTo>
                  <a:lnTo>
                    <a:pt x="68" y="498"/>
                  </a:lnTo>
                  <a:lnTo>
                    <a:pt x="75" y="498"/>
                  </a:lnTo>
                  <a:lnTo>
                    <a:pt x="88" y="500"/>
                  </a:lnTo>
                  <a:lnTo>
                    <a:pt x="105" y="500"/>
                  </a:lnTo>
                  <a:lnTo>
                    <a:pt x="124" y="500"/>
                  </a:lnTo>
                  <a:lnTo>
                    <a:pt x="131" y="500"/>
                  </a:lnTo>
                  <a:lnTo>
                    <a:pt x="131" y="505"/>
                  </a:lnTo>
                  <a:lnTo>
                    <a:pt x="121" y="507"/>
                  </a:lnTo>
                  <a:lnTo>
                    <a:pt x="107" y="507"/>
                  </a:lnTo>
                  <a:lnTo>
                    <a:pt x="95" y="507"/>
                  </a:lnTo>
                  <a:lnTo>
                    <a:pt x="88" y="510"/>
                  </a:lnTo>
                  <a:lnTo>
                    <a:pt x="88" y="510"/>
                  </a:lnTo>
                  <a:lnTo>
                    <a:pt x="88" y="520"/>
                  </a:lnTo>
                  <a:lnTo>
                    <a:pt x="85" y="520"/>
                  </a:lnTo>
                  <a:lnTo>
                    <a:pt x="80" y="520"/>
                  </a:lnTo>
                  <a:lnTo>
                    <a:pt x="75" y="520"/>
                  </a:lnTo>
                  <a:lnTo>
                    <a:pt x="73" y="520"/>
                  </a:lnTo>
                  <a:lnTo>
                    <a:pt x="73" y="520"/>
                  </a:lnTo>
                  <a:lnTo>
                    <a:pt x="78" y="1331"/>
                  </a:lnTo>
                  <a:lnTo>
                    <a:pt x="27" y="1333"/>
                  </a:lnTo>
                  <a:lnTo>
                    <a:pt x="27" y="1350"/>
                  </a:lnTo>
                  <a:lnTo>
                    <a:pt x="0" y="1353"/>
                  </a:lnTo>
                  <a:lnTo>
                    <a:pt x="0" y="1671"/>
                  </a:lnTo>
                  <a:lnTo>
                    <a:pt x="1279" y="1671"/>
                  </a:lnTo>
                  <a:lnTo>
                    <a:pt x="1279" y="1154"/>
                  </a:lnTo>
                  <a:close/>
                  <a:moveTo>
                    <a:pt x="126" y="498"/>
                  </a:moveTo>
                  <a:lnTo>
                    <a:pt x="124" y="498"/>
                  </a:lnTo>
                  <a:lnTo>
                    <a:pt x="121" y="498"/>
                  </a:lnTo>
                  <a:lnTo>
                    <a:pt x="119" y="498"/>
                  </a:lnTo>
                  <a:lnTo>
                    <a:pt x="117" y="498"/>
                  </a:lnTo>
                  <a:lnTo>
                    <a:pt x="119" y="498"/>
                  </a:lnTo>
                  <a:lnTo>
                    <a:pt x="121" y="498"/>
                  </a:lnTo>
                  <a:lnTo>
                    <a:pt x="124" y="498"/>
                  </a:lnTo>
                  <a:lnTo>
                    <a:pt x="126" y="498"/>
                  </a:lnTo>
                  <a:lnTo>
                    <a:pt x="131" y="498"/>
                  </a:lnTo>
                  <a:lnTo>
                    <a:pt x="126" y="498"/>
                  </a:lnTo>
                  <a:close/>
                  <a:moveTo>
                    <a:pt x="117" y="568"/>
                  </a:moveTo>
                  <a:lnTo>
                    <a:pt x="121" y="568"/>
                  </a:lnTo>
                  <a:lnTo>
                    <a:pt x="131" y="568"/>
                  </a:lnTo>
                  <a:lnTo>
                    <a:pt x="138" y="568"/>
                  </a:lnTo>
                  <a:lnTo>
                    <a:pt x="138" y="656"/>
                  </a:lnTo>
                  <a:lnTo>
                    <a:pt x="134" y="656"/>
                  </a:lnTo>
                  <a:lnTo>
                    <a:pt x="124" y="656"/>
                  </a:lnTo>
                  <a:lnTo>
                    <a:pt x="119" y="656"/>
                  </a:lnTo>
                  <a:lnTo>
                    <a:pt x="117" y="568"/>
                  </a:lnTo>
                  <a:close/>
                  <a:moveTo>
                    <a:pt x="119" y="673"/>
                  </a:moveTo>
                  <a:lnTo>
                    <a:pt x="126" y="673"/>
                  </a:lnTo>
                  <a:lnTo>
                    <a:pt x="136" y="673"/>
                  </a:lnTo>
                  <a:lnTo>
                    <a:pt x="138" y="673"/>
                  </a:lnTo>
                  <a:lnTo>
                    <a:pt x="138" y="799"/>
                  </a:lnTo>
                  <a:lnTo>
                    <a:pt x="136" y="799"/>
                  </a:lnTo>
                  <a:lnTo>
                    <a:pt x="126" y="799"/>
                  </a:lnTo>
                  <a:lnTo>
                    <a:pt x="119" y="799"/>
                  </a:lnTo>
                  <a:lnTo>
                    <a:pt x="119" y="673"/>
                  </a:lnTo>
                  <a:close/>
                  <a:moveTo>
                    <a:pt x="119" y="814"/>
                  </a:moveTo>
                  <a:lnTo>
                    <a:pt x="124" y="814"/>
                  </a:lnTo>
                  <a:lnTo>
                    <a:pt x="136" y="814"/>
                  </a:lnTo>
                  <a:lnTo>
                    <a:pt x="141" y="814"/>
                  </a:lnTo>
                  <a:lnTo>
                    <a:pt x="141" y="937"/>
                  </a:lnTo>
                  <a:lnTo>
                    <a:pt x="136" y="937"/>
                  </a:lnTo>
                  <a:lnTo>
                    <a:pt x="129" y="937"/>
                  </a:lnTo>
                  <a:lnTo>
                    <a:pt x="119" y="937"/>
                  </a:lnTo>
                  <a:lnTo>
                    <a:pt x="119" y="814"/>
                  </a:lnTo>
                  <a:close/>
                  <a:moveTo>
                    <a:pt x="119" y="957"/>
                  </a:moveTo>
                  <a:lnTo>
                    <a:pt x="126" y="957"/>
                  </a:lnTo>
                  <a:lnTo>
                    <a:pt x="136" y="957"/>
                  </a:lnTo>
                  <a:lnTo>
                    <a:pt x="141" y="957"/>
                  </a:lnTo>
                  <a:lnTo>
                    <a:pt x="141" y="1071"/>
                  </a:lnTo>
                  <a:lnTo>
                    <a:pt x="138" y="1071"/>
                  </a:lnTo>
                  <a:lnTo>
                    <a:pt x="129" y="1071"/>
                  </a:lnTo>
                  <a:lnTo>
                    <a:pt x="121" y="1073"/>
                  </a:lnTo>
                  <a:lnTo>
                    <a:pt x="119" y="957"/>
                  </a:lnTo>
                  <a:close/>
                  <a:moveTo>
                    <a:pt x="129" y="1185"/>
                  </a:moveTo>
                  <a:lnTo>
                    <a:pt x="121" y="1188"/>
                  </a:lnTo>
                  <a:lnTo>
                    <a:pt x="121" y="1095"/>
                  </a:lnTo>
                  <a:lnTo>
                    <a:pt x="126" y="1095"/>
                  </a:lnTo>
                  <a:lnTo>
                    <a:pt x="136" y="1095"/>
                  </a:lnTo>
                  <a:lnTo>
                    <a:pt x="141" y="1095"/>
                  </a:lnTo>
                  <a:lnTo>
                    <a:pt x="141" y="1185"/>
                  </a:lnTo>
                  <a:lnTo>
                    <a:pt x="129" y="1185"/>
                  </a:lnTo>
                  <a:close/>
                  <a:moveTo>
                    <a:pt x="182" y="568"/>
                  </a:moveTo>
                  <a:lnTo>
                    <a:pt x="189" y="568"/>
                  </a:lnTo>
                  <a:lnTo>
                    <a:pt x="197" y="568"/>
                  </a:lnTo>
                  <a:lnTo>
                    <a:pt x="197" y="656"/>
                  </a:lnTo>
                  <a:lnTo>
                    <a:pt x="194" y="656"/>
                  </a:lnTo>
                  <a:lnTo>
                    <a:pt x="182" y="656"/>
                  </a:lnTo>
                  <a:lnTo>
                    <a:pt x="182" y="568"/>
                  </a:lnTo>
                  <a:close/>
                  <a:moveTo>
                    <a:pt x="182" y="673"/>
                  </a:moveTo>
                  <a:lnTo>
                    <a:pt x="189" y="673"/>
                  </a:lnTo>
                  <a:lnTo>
                    <a:pt x="197" y="673"/>
                  </a:lnTo>
                  <a:lnTo>
                    <a:pt x="199" y="799"/>
                  </a:lnTo>
                  <a:lnTo>
                    <a:pt x="189" y="799"/>
                  </a:lnTo>
                  <a:lnTo>
                    <a:pt x="182" y="799"/>
                  </a:lnTo>
                  <a:lnTo>
                    <a:pt x="182" y="673"/>
                  </a:lnTo>
                  <a:close/>
                  <a:moveTo>
                    <a:pt x="182" y="814"/>
                  </a:moveTo>
                  <a:lnTo>
                    <a:pt x="194" y="814"/>
                  </a:lnTo>
                  <a:lnTo>
                    <a:pt x="199" y="814"/>
                  </a:lnTo>
                  <a:lnTo>
                    <a:pt x="199" y="937"/>
                  </a:lnTo>
                  <a:lnTo>
                    <a:pt x="192" y="937"/>
                  </a:lnTo>
                  <a:lnTo>
                    <a:pt x="184" y="937"/>
                  </a:lnTo>
                  <a:lnTo>
                    <a:pt x="182" y="814"/>
                  </a:lnTo>
                  <a:close/>
                  <a:moveTo>
                    <a:pt x="184" y="957"/>
                  </a:moveTo>
                  <a:lnTo>
                    <a:pt x="194" y="957"/>
                  </a:lnTo>
                  <a:lnTo>
                    <a:pt x="199" y="957"/>
                  </a:lnTo>
                  <a:lnTo>
                    <a:pt x="199" y="1071"/>
                  </a:lnTo>
                  <a:lnTo>
                    <a:pt x="192" y="1071"/>
                  </a:lnTo>
                  <a:lnTo>
                    <a:pt x="184" y="1071"/>
                  </a:lnTo>
                  <a:lnTo>
                    <a:pt x="184" y="957"/>
                  </a:lnTo>
                  <a:close/>
                  <a:moveTo>
                    <a:pt x="199" y="1188"/>
                  </a:moveTo>
                  <a:lnTo>
                    <a:pt x="184" y="1185"/>
                  </a:lnTo>
                  <a:lnTo>
                    <a:pt x="184" y="1098"/>
                  </a:lnTo>
                  <a:lnTo>
                    <a:pt x="197" y="1098"/>
                  </a:lnTo>
                  <a:lnTo>
                    <a:pt x="199" y="1098"/>
                  </a:lnTo>
                  <a:lnTo>
                    <a:pt x="201" y="1188"/>
                  </a:lnTo>
                  <a:lnTo>
                    <a:pt x="199" y="1188"/>
                  </a:lnTo>
                  <a:close/>
                </a:path>
              </a:pathLst>
            </a:custGeom>
            <a:solidFill>
              <a:schemeClr val="bg1">
                <a:lumMod val="85000"/>
                <a:alpha val="50000"/>
              </a:schemeClr>
            </a:solidFill>
            <a:ln>
              <a:noFill/>
            </a:ln>
          </p:spPr>
          <p:txBody>
            <a:bodyPr/>
            <a:lstStyle/>
            <a:p>
              <a:pPr>
                <a:defRPr/>
              </a:pPr>
              <a:endParaRPr lang="id-ID"/>
            </a:p>
          </p:txBody>
        </p:sp>
        <p:sp>
          <p:nvSpPr>
            <p:cNvPr id="18" name="Freeform 15"/>
            <p:cNvSpPr/>
            <p:nvPr/>
          </p:nvSpPr>
          <p:spPr bwMode="auto">
            <a:xfrm flipH="1">
              <a:off x="2045952" y="4973164"/>
              <a:ext cx="2054293" cy="1895464"/>
            </a:xfrm>
            <a:custGeom>
              <a:avLst/>
              <a:gdLst>
                <a:gd name="connsiteX0" fmla="*/ 0 w 2047980"/>
                <a:gd name="connsiteY0" fmla="*/ 485126 h 1895615"/>
                <a:gd name="connsiteX1" fmla="*/ 0 w 2047980"/>
                <a:gd name="connsiteY1" fmla="*/ 907963 h 1895615"/>
                <a:gd name="connsiteX2" fmla="*/ 3424 w 2047980"/>
                <a:gd name="connsiteY2" fmla="*/ 579966 h 1895615"/>
                <a:gd name="connsiteX3" fmla="*/ 6649 w 2047980"/>
                <a:gd name="connsiteY3" fmla="*/ 486218 h 1895615"/>
                <a:gd name="connsiteX4" fmla="*/ 1170821 w 2047980"/>
                <a:gd name="connsiteY4" fmla="*/ 0 h 1895615"/>
                <a:gd name="connsiteX5" fmla="*/ 806412 w 2047980"/>
                <a:gd name="connsiteY5" fmla="*/ 0 h 1895615"/>
                <a:gd name="connsiteX6" fmla="*/ 806412 w 2047980"/>
                <a:gd name="connsiteY6" fmla="*/ 50847 h 1895615"/>
                <a:gd name="connsiteX7" fmla="*/ 709667 w 2047980"/>
                <a:gd name="connsiteY7" fmla="*/ 50847 h 1895615"/>
                <a:gd name="connsiteX8" fmla="*/ 704830 w 2047980"/>
                <a:gd name="connsiteY8" fmla="*/ 1358551 h 1895615"/>
                <a:gd name="connsiteX9" fmla="*/ 693543 w 2047980"/>
                <a:gd name="connsiteY9" fmla="*/ 1347428 h 1895615"/>
                <a:gd name="connsiteX10" fmla="*/ 693543 w 2047980"/>
                <a:gd name="connsiteY10" fmla="*/ 1328361 h 1895615"/>
                <a:gd name="connsiteX11" fmla="*/ 690318 w 2047980"/>
                <a:gd name="connsiteY11" fmla="*/ 1185355 h 1895615"/>
                <a:gd name="connsiteX12" fmla="*/ 690318 w 2047980"/>
                <a:gd name="connsiteY12" fmla="*/ 1174233 h 1895615"/>
                <a:gd name="connsiteX13" fmla="*/ 682256 w 2047980"/>
                <a:gd name="connsiteY13" fmla="*/ 1174233 h 1895615"/>
                <a:gd name="connsiteX14" fmla="*/ 679031 w 2047980"/>
                <a:gd name="connsiteY14" fmla="*/ 1174233 h 1895615"/>
                <a:gd name="connsiteX15" fmla="*/ 679031 w 2047980"/>
                <a:gd name="connsiteY15" fmla="*/ 1185355 h 1895615"/>
                <a:gd name="connsiteX16" fmla="*/ 679031 w 2047980"/>
                <a:gd name="connsiteY16" fmla="*/ 1204423 h 1895615"/>
                <a:gd name="connsiteX17" fmla="*/ 638720 w 2047980"/>
                <a:gd name="connsiteY17" fmla="*/ 1204423 h 1895615"/>
                <a:gd name="connsiteX18" fmla="*/ 638720 w 2047980"/>
                <a:gd name="connsiteY18" fmla="*/ 1201245 h 1895615"/>
                <a:gd name="connsiteX19" fmla="*/ 630658 w 2047980"/>
                <a:gd name="connsiteY19" fmla="*/ 1185355 h 1895615"/>
                <a:gd name="connsiteX20" fmla="*/ 630658 w 2047980"/>
                <a:gd name="connsiteY20" fmla="*/ 1101141 h 1895615"/>
                <a:gd name="connsiteX21" fmla="*/ 619371 w 2047980"/>
                <a:gd name="connsiteY21" fmla="*/ 1074129 h 1895615"/>
                <a:gd name="connsiteX22" fmla="*/ 619371 w 2047980"/>
                <a:gd name="connsiteY22" fmla="*/ 988326 h 1895615"/>
                <a:gd name="connsiteX23" fmla="*/ 596797 w 2047980"/>
                <a:gd name="connsiteY23" fmla="*/ 891400 h 1895615"/>
                <a:gd name="connsiteX24" fmla="*/ 600022 w 2047980"/>
                <a:gd name="connsiteY24" fmla="*/ 891400 h 1895615"/>
                <a:gd name="connsiteX25" fmla="*/ 600022 w 2047980"/>
                <a:gd name="connsiteY25" fmla="*/ 869155 h 1895615"/>
                <a:gd name="connsiteX26" fmla="*/ 591960 w 2047980"/>
                <a:gd name="connsiteY26" fmla="*/ 869155 h 1895615"/>
                <a:gd name="connsiteX27" fmla="*/ 580673 w 2047980"/>
                <a:gd name="connsiteY27" fmla="*/ 869155 h 1895615"/>
                <a:gd name="connsiteX28" fmla="*/ 580673 w 2047980"/>
                <a:gd name="connsiteY28" fmla="*/ 880277 h 1895615"/>
                <a:gd name="connsiteX29" fmla="*/ 577448 w 2047980"/>
                <a:gd name="connsiteY29" fmla="*/ 880277 h 1895615"/>
                <a:gd name="connsiteX30" fmla="*/ 577448 w 2047980"/>
                <a:gd name="connsiteY30" fmla="*/ 904112 h 1895615"/>
                <a:gd name="connsiteX31" fmla="*/ 580673 w 2047980"/>
                <a:gd name="connsiteY31" fmla="*/ 904112 h 1895615"/>
                <a:gd name="connsiteX32" fmla="*/ 564549 w 2047980"/>
                <a:gd name="connsiteY32" fmla="*/ 969259 h 1895615"/>
                <a:gd name="connsiteX33" fmla="*/ 545199 w 2047980"/>
                <a:gd name="connsiteY33" fmla="*/ 764284 h 1895615"/>
                <a:gd name="connsiteX34" fmla="*/ 553262 w 2047980"/>
                <a:gd name="connsiteY34" fmla="*/ 764284 h 1895615"/>
                <a:gd name="connsiteX35" fmla="*/ 553262 w 2047980"/>
                <a:gd name="connsiteY35" fmla="*/ 761106 h 1895615"/>
                <a:gd name="connsiteX36" fmla="*/ 553262 w 2047980"/>
                <a:gd name="connsiteY36" fmla="*/ 745217 h 1895615"/>
                <a:gd name="connsiteX37" fmla="*/ 541975 w 2047980"/>
                <a:gd name="connsiteY37" fmla="*/ 745217 h 1895615"/>
                <a:gd name="connsiteX38" fmla="*/ 530688 w 2047980"/>
                <a:gd name="connsiteY38" fmla="*/ 591089 h 1895615"/>
                <a:gd name="connsiteX39" fmla="*/ 537137 w 2047980"/>
                <a:gd name="connsiteY39" fmla="*/ 591089 h 1895615"/>
                <a:gd name="connsiteX40" fmla="*/ 537137 w 2047980"/>
                <a:gd name="connsiteY40" fmla="*/ 552954 h 1895615"/>
                <a:gd name="connsiteX41" fmla="*/ 537137 w 2047980"/>
                <a:gd name="connsiteY41" fmla="*/ 490985 h 1895615"/>
                <a:gd name="connsiteX42" fmla="*/ 503276 w 2047980"/>
                <a:gd name="connsiteY42" fmla="*/ 490985 h 1895615"/>
                <a:gd name="connsiteX43" fmla="*/ 503276 w 2047980"/>
                <a:gd name="connsiteY43" fmla="*/ 552954 h 1895615"/>
                <a:gd name="connsiteX44" fmla="*/ 503276 w 2047980"/>
                <a:gd name="connsiteY44" fmla="*/ 591089 h 1895615"/>
                <a:gd name="connsiteX45" fmla="*/ 509726 w 2047980"/>
                <a:gd name="connsiteY45" fmla="*/ 591089 h 1895615"/>
                <a:gd name="connsiteX46" fmla="*/ 509726 w 2047980"/>
                <a:gd name="connsiteY46" fmla="*/ 594267 h 1895615"/>
                <a:gd name="connsiteX47" fmla="*/ 498439 w 2047980"/>
                <a:gd name="connsiteY47" fmla="*/ 745217 h 1895615"/>
                <a:gd name="connsiteX48" fmla="*/ 490377 w 2047980"/>
                <a:gd name="connsiteY48" fmla="*/ 745217 h 1895615"/>
                <a:gd name="connsiteX49" fmla="*/ 490377 w 2047980"/>
                <a:gd name="connsiteY49" fmla="*/ 749984 h 1895615"/>
                <a:gd name="connsiteX50" fmla="*/ 490377 w 2047980"/>
                <a:gd name="connsiteY50" fmla="*/ 761106 h 1895615"/>
                <a:gd name="connsiteX51" fmla="*/ 490377 w 2047980"/>
                <a:gd name="connsiteY51" fmla="*/ 764284 h 1895615"/>
                <a:gd name="connsiteX52" fmla="*/ 498439 w 2047980"/>
                <a:gd name="connsiteY52" fmla="*/ 764284 h 1895615"/>
                <a:gd name="connsiteX53" fmla="*/ 479090 w 2047980"/>
                <a:gd name="connsiteY53" fmla="*/ 969259 h 1895615"/>
                <a:gd name="connsiteX54" fmla="*/ 462966 w 2047980"/>
                <a:gd name="connsiteY54" fmla="*/ 899345 h 1895615"/>
                <a:gd name="connsiteX55" fmla="*/ 462966 w 2047980"/>
                <a:gd name="connsiteY55" fmla="*/ 891400 h 1895615"/>
                <a:gd name="connsiteX56" fmla="*/ 467803 w 2047980"/>
                <a:gd name="connsiteY56" fmla="*/ 891400 h 1895615"/>
                <a:gd name="connsiteX57" fmla="*/ 467803 w 2047980"/>
                <a:gd name="connsiteY57" fmla="*/ 869155 h 1895615"/>
                <a:gd name="connsiteX58" fmla="*/ 454904 w 2047980"/>
                <a:gd name="connsiteY58" fmla="*/ 869155 h 1895615"/>
                <a:gd name="connsiteX59" fmla="*/ 448454 w 2047980"/>
                <a:gd name="connsiteY59" fmla="*/ 869155 h 1895615"/>
                <a:gd name="connsiteX60" fmla="*/ 448454 w 2047980"/>
                <a:gd name="connsiteY60" fmla="*/ 880277 h 1895615"/>
                <a:gd name="connsiteX61" fmla="*/ 448454 w 2047980"/>
                <a:gd name="connsiteY61" fmla="*/ 904112 h 1895615"/>
                <a:gd name="connsiteX62" fmla="*/ 451679 w 2047980"/>
                <a:gd name="connsiteY62" fmla="*/ 904112 h 1895615"/>
                <a:gd name="connsiteX63" fmla="*/ 432330 w 2047980"/>
                <a:gd name="connsiteY63" fmla="*/ 988326 h 1895615"/>
                <a:gd name="connsiteX64" fmla="*/ 429105 w 2047980"/>
                <a:gd name="connsiteY64" fmla="*/ 996271 h 1895615"/>
                <a:gd name="connsiteX65" fmla="*/ 429105 w 2047980"/>
                <a:gd name="connsiteY65" fmla="*/ 1074129 h 1895615"/>
                <a:gd name="connsiteX66" fmla="*/ 421043 w 2047980"/>
                <a:gd name="connsiteY66" fmla="*/ 1101141 h 1895615"/>
                <a:gd name="connsiteX67" fmla="*/ 421043 w 2047980"/>
                <a:gd name="connsiteY67" fmla="*/ 1104319 h 1895615"/>
                <a:gd name="connsiteX68" fmla="*/ 421043 w 2047980"/>
                <a:gd name="connsiteY68" fmla="*/ 1185355 h 1895615"/>
                <a:gd name="connsiteX69" fmla="*/ 408143 w 2047980"/>
                <a:gd name="connsiteY69" fmla="*/ 1201245 h 1895615"/>
                <a:gd name="connsiteX70" fmla="*/ 408143 w 2047980"/>
                <a:gd name="connsiteY70" fmla="*/ 1204423 h 1895615"/>
                <a:gd name="connsiteX71" fmla="*/ 393631 w 2047980"/>
                <a:gd name="connsiteY71" fmla="*/ 1204423 h 1895615"/>
                <a:gd name="connsiteX72" fmla="*/ 393631 w 2047980"/>
                <a:gd name="connsiteY72" fmla="*/ 1188533 h 1895615"/>
                <a:gd name="connsiteX73" fmla="*/ 380732 w 2047980"/>
                <a:gd name="connsiteY73" fmla="*/ 1188533 h 1895615"/>
                <a:gd name="connsiteX74" fmla="*/ 380732 w 2047980"/>
                <a:gd name="connsiteY74" fmla="*/ 1131331 h 1895615"/>
                <a:gd name="connsiteX75" fmla="*/ 380732 w 2047980"/>
                <a:gd name="connsiteY75" fmla="*/ 1128153 h 1895615"/>
                <a:gd name="connsiteX76" fmla="*/ 374282 w 2047980"/>
                <a:gd name="connsiteY76" fmla="*/ 1128153 h 1895615"/>
                <a:gd name="connsiteX77" fmla="*/ 350096 w 2047980"/>
                <a:gd name="connsiteY77" fmla="*/ 912056 h 1895615"/>
                <a:gd name="connsiteX78" fmla="*/ 361383 w 2047980"/>
                <a:gd name="connsiteY78" fmla="*/ 912056 h 1895615"/>
                <a:gd name="connsiteX79" fmla="*/ 361383 w 2047980"/>
                <a:gd name="connsiteY79" fmla="*/ 853265 h 1895615"/>
                <a:gd name="connsiteX80" fmla="*/ 333972 w 2047980"/>
                <a:gd name="connsiteY80" fmla="*/ 853265 h 1895615"/>
                <a:gd name="connsiteX81" fmla="*/ 333972 w 2047980"/>
                <a:gd name="connsiteY81" fmla="*/ 912056 h 1895615"/>
                <a:gd name="connsiteX82" fmla="*/ 342034 w 2047980"/>
                <a:gd name="connsiteY82" fmla="*/ 912056 h 1895615"/>
                <a:gd name="connsiteX83" fmla="*/ 322685 w 2047980"/>
                <a:gd name="connsiteY83" fmla="*/ 1128153 h 1895615"/>
                <a:gd name="connsiteX84" fmla="*/ 311398 w 2047980"/>
                <a:gd name="connsiteY84" fmla="*/ 1128153 h 1895615"/>
                <a:gd name="connsiteX85" fmla="*/ 311398 w 2047980"/>
                <a:gd name="connsiteY85" fmla="*/ 1188533 h 1895615"/>
                <a:gd name="connsiteX86" fmla="*/ 300111 w 2047980"/>
                <a:gd name="connsiteY86" fmla="*/ 1188533 h 1895615"/>
                <a:gd name="connsiteX87" fmla="*/ 300111 w 2047980"/>
                <a:gd name="connsiteY87" fmla="*/ 1204423 h 1895615"/>
                <a:gd name="connsiteX88" fmla="*/ 275924 w 2047980"/>
                <a:gd name="connsiteY88" fmla="*/ 1204423 h 1895615"/>
                <a:gd name="connsiteX89" fmla="*/ 267862 w 2047980"/>
                <a:gd name="connsiteY89" fmla="*/ 1185355 h 1895615"/>
                <a:gd name="connsiteX90" fmla="*/ 267862 w 2047980"/>
                <a:gd name="connsiteY90" fmla="*/ 1093196 h 1895615"/>
                <a:gd name="connsiteX91" fmla="*/ 264637 w 2047980"/>
                <a:gd name="connsiteY91" fmla="*/ 1093196 h 1895615"/>
                <a:gd name="connsiteX92" fmla="*/ 264637 w 2047980"/>
                <a:gd name="connsiteY92" fmla="*/ 1088430 h 1895615"/>
                <a:gd name="connsiteX93" fmla="*/ 259800 w 2047980"/>
                <a:gd name="connsiteY93" fmla="*/ 1085252 h 1895615"/>
                <a:gd name="connsiteX94" fmla="*/ 259800 w 2047980"/>
                <a:gd name="connsiteY94" fmla="*/ 980381 h 1895615"/>
                <a:gd name="connsiteX95" fmla="*/ 259800 w 2047980"/>
                <a:gd name="connsiteY95" fmla="*/ 977203 h 1895615"/>
                <a:gd name="connsiteX96" fmla="*/ 256575 w 2047980"/>
                <a:gd name="connsiteY96" fmla="*/ 977203 h 1895615"/>
                <a:gd name="connsiteX97" fmla="*/ 256575 w 2047980"/>
                <a:gd name="connsiteY97" fmla="*/ 969259 h 1895615"/>
                <a:gd name="connsiteX98" fmla="*/ 253350 w 2047980"/>
                <a:gd name="connsiteY98" fmla="*/ 969259 h 1895615"/>
                <a:gd name="connsiteX99" fmla="*/ 237226 w 2047980"/>
                <a:gd name="connsiteY99" fmla="*/ 904112 h 1895615"/>
                <a:gd name="connsiteX100" fmla="*/ 240451 w 2047980"/>
                <a:gd name="connsiteY100" fmla="*/ 904112 h 1895615"/>
                <a:gd name="connsiteX101" fmla="*/ 240451 w 2047980"/>
                <a:gd name="connsiteY101" fmla="*/ 885044 h 1895615"/>
                <a:gd name="connsiteX102" fmla="*/ 237226 w 2047980"/>
                <a:gd name="connsiteY102" fmla="*/ 885044 h 1895615"/>
                <a:gd name="connsiteX103" fmla="*/ 237226 w 2047980"/>
                <a:gd name="connsiteY103" fmla="*/ 869155 h 1895615"/>
                <a:gd name="connsiteX104" fmla="*/ 225939 w 2047980"/>
                <a:gd name="connsiteY104" fmla="*/ 869155 h 1895615"/>
                <a:gd name="connsiteX105" fmla="*/ 217877 w 2047980"/>
                <a:gd name="connsiteY105" fmla="*/ 869155 h 1895615"/>
                <a:gd name="connsiteX106" fmla="*/ 217877 w 2047980"/>
                <a:gd name="connsiteY106" fmla="*/ 891400 h 1895615"/>
                <a:gd name="connsiteX107" fmla="*/ 221102 w 2047980"/>
                <a:gd name="connsiteY107" fmla="*/ 891400 h 1895615"/>
                <a:gd name="connsiteX108" fmla="*/ 206590 w 2047980"/>
                <a:gd name="connsiteY108" fmla="*/ 958136 h 1895615"/>
                <a:gd name="connsiteX109" fmla="*/ 185628 w 2047980"/>
                <a:gd name="connsiteY109" fmla="*/ 761106 h 1895615"/>
                <a:gd name="connsiteX110" fmla="*/ 198528 w 2047980"/>
                <a:gd name="connsiteY110" fmla="*/ 756339 h 1895615"/>
                <a:gd name="connsiteX111" fmla="*/ 198528 w 2047980"/>
                <a:gd name="connsiteY111" fmla="*/ 742039 h 1895615"/>
                <a:gd name="connsiteX112" fmla="*/ 193691 w 2047980"/>
                <a:gd name="connsiteY112" fmla="*/ 737272 h 1895615"/>
                <a:gd name="connsiteX113" fmla="*/ 185628 w 2047980"/>
                <a:gd name="connsiteY113" fmla="*/ 737272 h 1895615"/>
                <a:gd name="connsiteX114" fmla="*/ 174342 w 2047980"/>
                <a:gd name="connsiteY114" fmla="*/ 587911 h 1895615"/>
                <a:gd name="connsiteX115" fmla="*/ 182404 w 2047980"/>
                <a:gd name="connsiteY115" fmla="*/ 587911 h 1895615"/>
                <a:gd name="connsiteX116" fmla="*/ 182404 w 2047980"/>
                <a:gd name="connsiteY116" fmla="*/ 545009 h 1895615"/>
                <a:gd name="connsiteX117" fmla="*/ 182404 w 2047980"/>
                <a:gd name="connsiteY117" fmla="*/ 483040 h 1895615"/>
                <a:gd name="connsiteX118" fmla="*/ 146930 w 2047980"/>
                <a:gd name="connsiteY118" fmla="*/ 483040 h 1895615"/>
                <a:gd name="connsiteX119" fmla="*/ 146930 w 2047980"/>
                <a:gd name="connsiteY119" fmla="*/ 545009 h 1895615"/>
                <a:gd name="connsiteX120" fmla="*/ 146930 w 2047980"/>
                <a:gd name="connsiteY120" fmla="*/ 587911 h 1895615"/>
                <a:gd name="connsiteX121" fmla="*/ 154992 w 2047980"/>
                <a:gd name="connsiteY121" fmla="*/ 587911 h 1895615"/>
                <a:gd name="connsiteX122" fmla="*/ 143705 w 2047980"/>
                <a:gd name="connsiteY122" fmla="*/ 737272 h 1895615"/>
                <a:gd name="connsiteX123" fmla="*/ 132418 w 2047980"/>
                <a:gd name="connsiteY123" fmla="*/ 737272 h 1895615"/>
                <a:gd name="connsiteX124" fmla="*/ 132418 w 2047980"/>
                <a:gd name="connsiteY124" fmla="*/ 753162 h 1895615"/>
                <a:gd name="connsiteX125" fmla="*/ 132418 w 2047980"/>
                <a:gd name="connsiteY125" fmla="*/ 756339 h 1895615"/>
                <a:gd name="connsiteX126" fmla="*/ 138868 w 2047980"/>
                <a:gd name="connsiteY126" fmla="*/ 756339 h 1895615"/>
                <a:gd name="connsiteX127" fmla="*/ 119519 w 2047980"/>
                <a:gd name="connsiteY127" fmla="*/ 958136 h 1895615"/>
                <a:gd name="connsiteX128" fmla="*/ 108232 w 2047980"/>
                <a:gd name="connsiteY128" fmla="*/ 904112 h 1895615"/>
                <a:gd name="connsiteX129" fmla="*/ 108232 w 2047980"/>
                <a:gd name="connsiteY129" fmla="*/ 880277 h 1895615"/>
                <a:gd name="connsiteX130" fmla="*/ 100170 w 2047980"/>
                <a:gd name="connsiteY130" fmla="*/ 880277 h 1895615"/>
                <a:gd name="connsiteX131" fmla="*/ 100170 w 2047980"/>
                <a:gd name="connsiteY131" fmla="*/ 872333 h 1895615"/>
                <a:gd name="connsiteX132" fmla="*/ 92108 w 2047980"/>
                <a:gd name="connsiteY132" fmla="*/ 872333 h 1895615"/>
                <a:gd name="connsiteX133" fmla="*/ 84046 w 2047980"/>
                <a:gd name="connsiteY133" fmla="*/ 872333 h 1895615"/>
                <a:gd name="connsiteX134" fmla="*/ 84046 w 2047980"/>
                <a:gd name="connsiteY134" fmla="*/ 891400 h 1895615"/>
                <a:gd name="connsiteX135" fmla="*/ 88883 w 2047980"/>
                <a:gd name="connsiteY135" fmla="*/ 891400 h 1895615"/>
                <a:gd name="connsiteX136" fmla="*/ 69534 w 2047980"/>
                <a:gd name="connsiteY136" fmla="*/ 969259 h 1895615"/>
                <a:gd name="connsiteX137" fmla="*/ 64697 w 2047980"/>
                <a:gd name="connsiteY137" fmla="*/ 969259 h 1895615"/>
                <a:gd name="connsiteX138" fmla="*/ 61472 w 2047980"/>
                <a:gd name="connsiteY138" fmla="*/ 969259 h 1895615"/>
                <a:gd name="connsiteX139" fmla="*/ 61472 w 2047980"/>
                <a:gd name="connsiteY139" fmla="*/ 1085252 h 1895615"/>
                <a:gd name="connsiteX140" fmla="*/ 53410 w 2047980"/>
                <a:gd name="connsiteY140" fmla="*/ 1088430 h 1895615"/>
                <a:gd name="connsiteX141" fmla="*/ 53410 w 2047980"/>
                <a:gd name="connsiteY141" fmla="*/ 1112264 h 1895615"/>
                <a:gd name="connsiteX142" fmla="*/ 53410 w 2047980"/>
                <a:gd name="connsiteY142" fmla="*/ 1185355 h 1895615"/>
                <a:gd name="connsiteX143" fmla="*/ 42123 w 2047980"/>
                <a:gd name="connsiteY143" fmla="*/ 1201245 h 1895615"/>
                <a:gd name="connsiteX144" fmla="*/ 42123 w 2047980"/>
                <a:gd name="connsiteY144" fmla="*/ 1204423 h 1895615"/>
                <a:gd name="connsiteX145" fmla="*/ 17936 w 2047980"/>
                <a:gd name="connsiteY145" fmla="*/ 1204423 h 1895615"/>
                <a:gd name="connsiteX146" fmla="*/ 14711 w 2047980"/>
                <a:gd name="connsiteY146" fmla="*/ 1185355 h 1895615"/>
                <a:gd name="connsiteX147" fmla="*/ 14711 w 2047980"/>
                <a:gd name="connsiteY147" fmla="*/ 1174233 h 1895615"/>
                <a:gd name="connsiteX148" fmla="*/ 6649 w 2047980"/>
                <a:gd name="connsiteY148" fmla="*/ 1174233 h 1895615"/>
                <a:gd name="connsiteX149" fmla="*/ 6649 w 2047980"/>
                <a:gd name="connsiteY149" fmla="*/ 1185355 h 1895615"/>
                <a:gd name="connsiteX150" fmla="*/ 0 w 2047980"/>
                <a:gd name="connsiteY150" fmla="*/ 1303297 h 1895615"/>
                <a:gd name="connsiteX151" fmla="*/ 0 w 2047980"/>
                <a:gd name="connsiteY151" fmla="*/ 1895615 h 1895615"/>
                <a:gd name="connsiteX152" fmla="*/ 2047980 w 2047980"/>
                <a:gd name="connsiteY152" fmla="*/ 1895615 h 1895615"/>
                <a:gd name="connsiteX153" fmla="*/ 2047980 w 2047980"/>
                <a:gd name="connsiteY153" fmla="*/ 1328361 h 1895615"/>
                <a:gd name="connsiteX154" fmla="*/ 2041530 w 2047980"/>
                <a:gd name="connsiteY154" fmla="*/ 1328361 h 1895615"/>
                <a:gd name="connsiteX155" fmla="*/ 2041530 w 2047980"/>
                <a:gd name="connsiteY155" fmla="*/ 1301349 h 1895615"/>
                <a:gd name="connsiteX156" fmla="*/ 2036693 w 2047980"/>
                <a:gd name="connsiteY156" fmla="*/ 1301349 h 1895615"/>
                <a:gd name="connsiteX157" fmla="*/ 2033468 w 2047980"/>
                <a:gd name="connsiteY157" fmla="*/ 1301349 h 1895615"/>
                <a:gd name="connsiteX158" fmla="*/ 2033468 w 2047980"/>
                <a:gd name="connsiteY158" fmla="*/ 1328361 h 1895615"/>
                <a:gd name="connsiteX159" fmla="*/ 2014119 w 2047980"/>
                <a:gd name="connsiteY159" fmla="*/ 1328361 h 1895615"/>
                <a:gd name="connsiteX160" fmla="*/ 2014119 w 2047980"/>
                <a:gd name="connsiteY160" fmla="*/ 1309293 h 1895615"/>
                <a:gd name="connsiteX161" fmla="*/ 2006057 w 2047980"/>
                <a:gd name="connsiteY161" fmla="*/ 1304527 h 1895615"/>
                <a:gd name="connsiteX162" fmla="*/ 1994770 w 2047980"/>
                <a:gd name="connsiteY162" fmla="*/ 1304527 h 1895615"/>
                <a:gd name="connsiteX163" fmla="*/ 1994770 w 2047980"/>
                <a:gd name="connsiteY163" fmla="*/ 1282281 h 1895615"/>
                <a:gd name="connsiteX164" fmla="*/ 1989933 w 2047980"/>
                <a:gd name="connsiteY164" fmla="*/ 1282281 h 1895615"/>
                <a:gd name="connsiteX165" fmla="*/ 1986708 w 2047980"/>
                <a:gd name="connsiteY165" fmla="*/ 1282281 h 1895615"/>
                <a:gd name="connsiteX166" fmla="*/ 1986708 w 2047980"/>
                <a:gd name="connsiteY166" fmla="*/ 1304527 h 1895615"/>
                <a:gd name="connsiteX167" fmla="*/ 1954459 w 2047980"/>
                <a:gd name="connsiteY167" fmla="*/ 1304527 h 1895615"/>
                <a:gd name="connsiteX168" fmla="*/ 1959297 w 2047980"/>
                <a:gd name="connsiteY168" fmla="*/ 1115442 h 1895615"/>
                <a:gd name="connsiteX169" fmla="*/ 1931886 w 2047980"/>
                <a:gd name="connsiteY169" fmla="*/ 1112264 h 1895615"/>
                <a:gd name="connsiteX170" fmla="*/ 1893187 w 2047980"/>
                <a:gd name="connsiteY170" fmla="*/ 1112264 h 1895615"/>
                <a:gd name="connsiteX171" fmla="*/ 1880288 w 2047980"/>
                <a:gd name="connsiteY171" fmla="*/ 1104319 h 1895615"/>
                <a:gd name="connsiteX172" fmla="*/ 1877063 w 2047980"/>
                <a:gd name="connsiteY172" fmla="*/ 1104319 h 1895615"/>
                <a:gd name="connsiteX173" fmla="*/ 1869001 w 2047980"/>
                <a:gd name="connsiteY173" fmla="*/ 1101141 h 1895615"/>
                <a:gd name="connsiteX174" fmla="*/ 1869001 w 2047980"/>
                <a:gd name="connsiteY174" fmla="*/ 1093196 h 1895615"/>
                <a:gd name="connsiteX175" fmla="*/ 1849652 w 2047980"/>
                <a:gd name="connsiteY175" fmla="*/ 1088430 h 1895615"/>
                <a:gd name="connsiteX176" fmla="*/ 1841590 w 2047980"/>
                <a:gd name="connsiteY176" fmla="*/ 1088430 h 1895615"/>
                <a:gd name="connsiteX177" fmla="*/ 1825465 w 2047980"/>
                <a:gd name="connsiteY177" fmla="*/ 1061417 h 1895615"/>
                <a:gd name="connsiteX178" fmla="*/ 1802891 w 2047980"/>
                <a:gd name="connsiteY178" fmla="*/ 1034405 h 1895615"/>
                <a:gd name="connsiteX179" fmla="*/ 1778705 w 2047980"/>
                <a:gd name="connsiteY179" fmla="*/ 1015338 h 1895615"/>
                <a:gd name="connsiteX180" fmla="*/ 1748069 w 2047980"/>
                <a:gd name="connsiteY180" fmla="*/ 999449 h 1895615"/>
                <a:gd name="connsiteX181" fmla="*/ 1717433 w 2047980"/>
                <a:gd name="connsiteY181" fmla="*/ 993093 h 1895615"/>
                <a:gd name="connsiteX182" fmla="*/ 1717433 w 2047980"/>
                <a:gd name="connsiteY182" fmla="*/ 950191 h 1895615"/>
                <a:gd name="connsiteX183" fmla="*/ 1720658 w 2047980"/>
                <a:gd name="connsiteY183" fmla="*/ 950191 h 1895615"/>
                <a:gd name="connsiteX184" fmla="*/ 1720658 w 2047980"/>
                <a:gd name="connsiteY184" fmla="*/ 945424 h 1895615"/>
                <a:gd name="connsiteX185" fmla="*/ 1720658 w 2047980"/>
                <a:gd name="connsiteY185" fmla="*/ 942246 h 1895615"/>
                <a:gd name="connsiteX186" fmla="*/ 1717433 w 2047980"/>
                <a:gd name="connsiteY186" fmla="*/ 942246 h 1895615"/>
                <a:gd name="connsiteX187" fmla="*/ 1712596 w 2047980"/>
                <a:gd name="connsiteY187" fmla="*/ 934302 h 1895615"/>
                <a:gd name="connsiteX188" fmla="*/ 1709371 w 2047980"/>
                <a:gd name="connsiteY188" fmla="*/ 931124 h 1895615"/>
                <a:gd name="connsiteX189" fmla="*/ 1701309 w 2047980"/>
                <a:gd name="connsiteY189" fmla="*/ 926357 h 1895615"/>
                <a:gd name="connsiteX190" fmla="*/ 1698084 w 2047980"/>
                <a:gd name="connsiteY190" fmla="*/ 923179 h 1895615"/>
                <a:gd name="connsiteX191" fmla="*/ 1690022 w 2047980"/>
                <a:gd name="connsiteY191" fmla="*/ 923179 h 1895615"/>
                <a:gd name="connsiteX192" fmla="*/ 1690022 w 2047980"/>
                <a:gd name="connsiteY192" fmla="*/ 899345 h 1895615"/>
                <a:gd name="connsiteX193" fmla="*/ 1685184 w 2047980"/>
                <a:gd name="connsiteY193" fmla="*/ 899345 h 1895615"/>
                <a:gd name="connsiteX194" fmla="*/ 1677122 w 2047980"/>
                <a:gd name="connsiteY194" fmla="*/ 899345 h 1895615"/>
                <a:gd name="connsiteX195" fmla="*/ 1677122 w 2047980"/>
                <a:gd name="connsiteY195" fmla="*/ 923179 h 1895615"/>
                <a:gd name="connsiteX196" fmla="*/ 1673897 w 2047980"/>
                <a:gd name="connsiteY196" fmla="*/ 923179 h 1895615"/>
                <a:gd name="connsiteX197" fmla="*/ 1665835 w 2047980"/>
                <a:gd name="connsiteY197" fmla="*/ 926357 h 1895615"/>
                <a:gd name="connsiteX198" fmla="*/ 1662610 w 2047980"/>
                <a:gd name="connsiteY198" fmla="*/ 931124 h 1895615"/>
                <a:gd name="connsiteX199" fmla="*/ 1657773 w 2047980"/>
                <a:gd name="connsiteY199" fmla="*/ 934302 h 1895615"/>
                <a:gd name="connsiteX200" fmla="*/ 1654548 w 2047980"/>
                <a:gd name="connsiteY200" fmla="*/ 942246 h 1895615"/>
                <a:gd name="connsiteX201" fmla="*/ 1649711 w 2047980"/>
                <a:gd name="connsiteY201" fmla="*/ 942246 h 1895615"/>
                <a:gd name="connsiteX202" fmla="*/ 1649711 w 2047980"/>
                <a:gd name="connsiteY202" fmla="*/ 945424 h 1895615"/>
                <a:gd name="connsiteX203" fmla="*/ 1649711 w 2047980"/>
                <a:gd name="connsiteY203" fmla="*/ 950191 h 1895615"/>
                <a:gd name="connsiteX204" fmla="*/ 1654548 w 2047980"/>
                <a:gd name="connsiteY204" fmla="*/ 950191 h 1895615"/>
                <a:gd name="connsiteX205" fmla="*/ 1654548 w 2047980"/>
                <a:gd name="connsiteY205" fmla="*/ 993093 h 1895615"/>
                <a:gd name="connsiteX206" fmla="*/ 1622300 w 2047980"/>
                <a:gd name="connsiteY206" fmla="*/ 999449 h 1895615"/>
                <a:gd name="connsiteX207" fmla="*/ 1591664 w 2047980"/>
                <a:gd name="connsiteY207" fmla="*/ 1015338 h 1895615"/>
                <a:gd name="connsiteX208" fmla="*/ 1564252 w 2047980"/>
                <a:gd name="connsiteY208" fmla="*/ 1034405 h 1895615"/>
                <a:gd name="connsiteX209" fmla="*/ 1541679 w 2047980"/>
                <a:gd name="connsiteY209" fmla="*/ 1061417 h 1895615"/>
                <a:gd name="connsiteX210" fmla="*/ 1528779 w 2047980"/>
                <a:gd name="connsiteY210" fmla="*/ 1088430 h 1895615"/>
                <a:gd name="connsiteX211" fmla="*/ 1517492 w 2047980"/>
                <a:gd name="connsiteY211" fmla="*/ 1088430 h 1895615"/>
                <a:gd name="connsiteX212" fmla="*/ 1498143 w 2047980"/>
                <a:gd name="connsiteY212" fmla="*/ 1093196 h 1895615"/>
                <a:gd name="connsiteX213" fmla="*/ 1498143 w 2047980"/>
                <a:gd name="connsiteY213" fmla="*/ 1101141 h 1895615"/>
                <a:gd name="connsiteX214" fmla="*/ 1494918 w 2047980"/>
                <a:gd name="connsiteY214" fmla="*/ 1104319 h 1895615"/>
                <a:gd name="connsiteX215" fmla="*/ 1478794 w 2047980"/>
                <a:gd name="connsiteY215" fmla="*/ 1104319 h 1895615"/>
                <a:gd name="connsiteX216" fmla="*/ 1478794 w 2047980"/>
                <a:gd name="connsiteY216" fmla="*/ 1107497 h 1895615"/>
                <a:gd name="connsiteX217" fmla="*/ 1473957 w 2047980"/>
                <a:gd name="connsiteY217" fmla="*/ 1112264 h 1895615"/>
                <a:gd name="connsiteX218" fmla="*/ 1432034 w 2047980"/>
                <a:gd name="connsiteY218" fmla="*/ 1112264 h 1895615"/>
                <a:gd name="connsiteX219" fmla="*/ 1407847 w 2047980"/>
                <a:gd name="connsiteY219" fmla="*/ 1115442 h 1895615"/>
                <a:gd name="connsiteX220" fmla="*/ 1412684 w 2047980"/>
                <a:gd name="connsiteY220" fmla="*/ 1309293 h 1895615"/>
                <a:gd name="connsiteX221" fmla="*/ 1385273 w 2047980"/>
                <a:gd name="connsiteY221" fmla="*/ 1309293 h 1895615"/>
                <a:gd name="connsiteX222" fmla="*/ 1385273 w 2047980"/>
                <a:gd name="connsiteY222" fmla="*/ 1282281 h 1895615"/>
                <a:gd name="connsiteX223" fmla="*/ 1380436 w 2047980"/>
                <a:gd name="connsiteY223" fmla="*/ 1282281 h 1895615"/>
                <a:gd name="connsiteX224" fmla="*/ 1377211 w 2047980"/>
                <a:gd name="connsiteY224" fmla="*/ 1282281 h 1895615"/>
                <a:gd name="connsiteX225" fmla="*/ 1377211 w 2047980"/>
                <a:gd name="connsiteY225" fmla="*/ 1309293 h 1895615"/>
                <a:gd name="connsiteX226" fmla="*/ 1365924 w 2047980"/>
                <a:gd name="connsiteY226" fmla="*/ 1309293 h 1895615"/>
                <a:gd name="connsiteX227" fmla="*/ 1357862 w 2047980"/>
                <a:gd name="connsiteY227" fmla="*/ 1312471 h 1895615"/>
                <a:gd name="connsiteX228" fmla="*/ 1357862 w 2047980"/>
                <a:gd name="connsiteY228" fmla="*/ 1331539 h 1895615"/>
                <a:gd name="connsiteX229" fmla="*/ 1333676 w 2047980"/>
                <a:gd name="connsiteY229" fmla="*/ 1331539 h 1895615"/>
                <a:gd name="connsiteX230" fmla="*/ 1330451 w 2047980"/>
                <a:gd name="connsiteY230" fmla="*/ 1301349 h 1895615"/>
                <a:gd name="connsiteX231" fmla="*/ 1325613 w 2047980"/>
                <a:gd name="connsiteY231" fmla="*/ 1301349 h 1895615"/>
                <a:gd name="connsiteX232" fmla="*/ 1322389 w 2047980"/>
                <a:gd name="connsiteY232" fmla="*/ 1301349 h 1895615"/>
                <a:gd name="connsiteX233" fmla="*/ 1322389 w 2047980"/>
                <a:gd name="connsiteY233" fmla="*/ 1331539 h 1895615"/>
                <a:gd name="connsiteX234" fmla="*/ 1306264 w 2047980"/>
                <a:gd name="connsiteY234" fmla="*/ 1331539 h 1895615"/>
                <a:gd name="connsiteX235" fmla="*/ 1299815 w 2047980"/>
                <a:gd name="connsiteY235" fmla="*/ 1336305 h 1895615"/>
                <a:gd name="connsiteX236" fmla="*/ 1291753 w 2047980"/>
                <a:gd name="connsiteY236" fmla="*/ 1336305 h 1895615"/>
                <a:gd name="connsiteX237" fmla="*/ 1294977 w 2047980"/>
                <a:gd name="connsiteY237" fmla="*/ 143006 h 1895615"/>
                <a:gd name="connsiteX238" fmla="*/ 1248217 w 2047980"/>
                <a:gd name="connsiteY238" fmla="*/ 50847 h 1895615"/>
                <a:gd name="connsiteX239" fmla="*/ 1198232 w 2047980"/>
                <a:gd name="connsiteY239" fmla="*/ 50847 h 189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Lst>
              <a:rect l="l" t="t" r="r" b="b"/>
              <a:pathLst>
                <a:path w="2047980" h="1895615">
                  <a:moveTo>
                    <a:pt x="0" y="485126"/>
                  </a:moveTo>
                  <a:lnTo>
                    <a:pt x="0" y="907963"/>
                  </a:lnTo>
                  <a:lnTo>
                    <a:pt x="3424" y="579966"/>
                  </a:lnTo>
                  <a:lnTo>
                    <a:pt x="6649" y="486218"/>
                  </a:lnTo>
                  <a:close/>
                  <a:moveTo>
                    <a:pt x="1170821" y="0"/>
                  </a:moveTo>
                  <a:lnTo>
                    <a:pt x="806412" y="0"/>
                  </a:lnTo>
                  <a:lnTo>
                    <a:pt x="806412" y="50847"/>
                  </a:lnTo>
                  <a:lnTo>
                    <a:pt x="709667" y="50847"/>
                  </a:lnTo>
                  <a:lnTo>
                    <a:pt x="704830" y="1358551"/>
                  </a:lnTo>
                  <a:lnTo>
                    <a:pt x="693543" y="1347428"/>
                  </a:lnTo>
                  <a:lnTo>
                    <a:pt x="693543" y="1328361"/>
                  </a:lnTo>
                  <a:lnTo>
                    <a:pt x="690318" y="1185355"/>
                  </a:lnTo>
                  <a:lnTo>
                    <a:pt x="690318" y="1174233"/>
                  </a:lnTo>
                  <a:lnTo>
                    <a:pt x="682256" y="1174233"/>
                  </a:lnTo>
                  <a:lnTo>
                    <a:pt x="679031" y="1174233"/>
                  </a:lnTo>
                  <a:lnTo>
                    <a:pt x="679031" y="1185355"/>
                  </a:lnTo>
                  <a:lnTo>
                    <a:pt x="679031" y="1204423"/>
                  </a:lnTo>
                  <a:lnTo>
                    <a:pt x="638720" y="1204423"/>
                  </a:lnTo>
                  <a:lnTo>
                    <a:pt x="638720" y="1201245"/>
                  </a:lnTo>
                  <a:lnTo>
                    <a:pt x="630658" y="1185355"/>
                  </a:lnTo>
                  <a:lnTo>
                    <a:pt x="630658" y="1101141"/>
                  </a:lnTo>
                  <a:lnTo>
                    <a:pt x="619371" y="1074129"/>
                  </a:lnTo>
                  <a:lnTo>
                    <a:pt x="619371" y="988326"/>
                  </a:lnTo>
                  <a:lnTo>
                    <a:pt x="596797" y="891400"/>
                  </a:lnTo>
                  <a:lnTo>
                    <a:pt x="600022" y="891400"/>
                  </a:lnTo>
                  <a:lnTo>
                    <a:pt x="600022" y="869155"/>
                  </a:lnTo>
                  <a:lnTo>
                    <a:pt x="591960" y="869155"/>
                  </a:lnTo>
                  <a:lnTo>
                    <a:pt x="580673" y="869155"/>
                  </a:lnTo>
                  <a:lnTo>
                    <a:pt x="580673" y="880277"/>
                  </a:lnTo>
                  <a:lnTo>
                    <a:pt x="577448" y="880277"/>
                  </a:lnTo>
                  <a:lnTo>
                    <a:pt x="577448" y="904112"/>
                  </a:lnTo>
                  <a:lnTo>
                    <a:pt x="580673" y="904112"/>
                  </a:lnTo>
                  <a:lnTo>
                    <a:pt x="564549" y="969259"/>
                  </a:lnTo>
                  <a:lnTo>
                    <a:pt x="545199" y="764284"/>
                  </a:lnTo>
                  <a:lnTo>
                    <a:pt x="553262" y="764284"/>
                  </a:lnTo>
                  <a:lnTo>
                    <a:pt x="553262" y="761106"/>
                  </a:lnTo>
                  <a:lnTo>
                    <a:pt x="553262" y="745217"/>
                  </a:lnTo>
                  <a:lnTo>
                    <a:pt x="541975" y="745217"/>
                  </a:lnTo>
                  <a:lnTo>
                    <a:pt x="530688" y="591089"/>
                  </a:lnTo>
                  <a:lnTo>
                    <a:pt x="537137" y="591089"/>
                  </a:lnTo>
                  <a:lnTo>
                    <a:pt x="537137" y="552954"/>
                  </a:lnTo>
                  <a:lnTo>
                    <a:pt x="537137" y="490985"/>
                  </a:lnTo>
                  <a:lnTo>
                    <a:pt x="503276" y="490985"/>
                  </a:lnTo>
                  <a:lnTo>
                    <a:pt x="503276" y="552954"/>
                  </a:lnTo>
                  <a:lnTo>
                    <a:pt x="503276" y="591089"/>
                  </a:lnTo>
                  <a:lnTo>
                    <a:pt x="509726" y="591089"/>
                  </a:lnTo>
                  <a:lnTo>
                    <a:pt x="509726" y="594267"/>
                  </a:lnTo>
                  <a:lnTo>
                    <a:pt x="498439" y="745217"/>
                  </a:lnTo>
                  <a:lnTo>
                    <a:pt x="490377" y="745217"/>
                  </a:lnTo>
                  <a:lnTo>
                    <a:pt x="490377" y="749984"/>
                  </a:lnTo>
                  <a:lnTo>
                    <a:pt x="490377" y="761106"/>
                  </a:lnTo>
                  <a:lnTo>
                    <a:pt x="490377" y="764284"/>
                  </a:lnTo>
                  <a:lnTo>
                    <a:pt x="498439" y="764284"/>
                  </a:lnTo>
                  <a:lnTo>
                    <a:pt x="479090" y="969259"/>
                  </a:lnTo>
                  <a:lnTo>
                    <a:pt x="462966" y="899345"/>
                  </a:lnTo>
                  <a:lnTo>
                    <a:pt x="462966" y="891400"/>
                  </a:lnTo>
                  <a:lnTo>
                    <a:pt x="467803" y="891400"/>
                  </a:lnTo>
                  <a:lnTo>
                    <a:pt x="467803" y="869155"/>
                  </a:lnTo>
                  <a:lnTo>
                    <a:pt x="454904" y="869155"/>
                  </a:lnTo>
                  <a:lnTo>
                    <a:pt x="448454" y="869155"/>
                  </a:lnTo>
                  <a:lnTo>
                    <a:pt x="448454" y="880277"/>
                  </a:lnTo>
                  <a:lnTo>
                    <a:pt x="448454" y="904112"/>
                  </a:lnTo>
                  <a:lnTo>
                    <a:pt x="451679" y="904112"/>
                  </a:lnTo>
                  <a:lnTo>
                    <a:pt x="432330" y="988326"/>
                  </a:lnTo>
                  <a:lnTo>
                    <a:pt x="429105" y="996271"/>
                  </a:lnTo>
                  <a:lnTo>
                    <a:pt x="429105" y="1074129"/>
                  </a:lnTo>
                  <a:lnTo>
                    <a:pt x="421043" y="1101141"/>
                  </a:lnTo>
                  <a:lnTo>
                    <a:pt x="421043" y="1104319"/>
                  </a:lnTo>
                  <a:lnTo>
                    <a:pt x="421043" y="1185355"/>
                  </a:lnTo>
                  <a:lnTo>
                    <a:pt x="408143" y="1201245"/>
                  </a:lnTo>
                  <a:lnTo>
                    <a:pt x="408143" y="1204423"/>
                  </a:lnTo>
                  <a:lnTo>
                    <a:pt x="393631" y="1204423"/>
                  </a:lnTo>
                  <a:lnTo>
                    <a:pt x="393631" y="1188533"/>
                  </a:lnTo>
                  <a:lnTo>
                    <a:pt x="380732" y="1188533"/>
                  </a:lnTo>
                  <a:lnTo>
                    <a:pt x="380732" y="1131331"/>
                  </a:lnTo>
                  <a:lnTo>
                    <a:pt x="380732" y="1128153"/>
                  </a:lnTo>
                  <a:lnTo>
                    <a:pt x="374282" y="1128153"/>
                  </a:lnTo>
                  <a:lnTo>
                    <a:pt x="350096" y="912056"/>
                  </a:lnTo>
                  <a:lnTo>
                    <a:pt x="361383" y="912056"/>
                  </a:lnTo>
                  <a:lnTo>
                    <a:pt x="361383" y="853265"/>
                  </a:lnTo>
                  <a:lnTo>
                    <a:pt x="333972" y="853265"/>
                  </a:lnTo>
                  <a:lnTo>
                    <a:pt x="333972" y="912056"/>
                  </a:lnTo>
                  <a:lnTo>
                    <a:pt x="342034" y="912056"/>
                  </a:lnTo>
                  <a:lnTo>
                    <a:pt x="322685" y="1128153"/>
                  </a:lnTo>
                  <a:lnTo>
                    <a:pt x="311398" y="1128153"/>
                  </a:lnTo>
                  <a:lnTo>
                    <a:pt x="311398" y="1188533"/>
                  </a:lnTo>
                  <a:lnTo>
                    <a:pt x="300111" y="1188533"/>
                  </a:lnTo>
                  <a:lnTo>
                    <a:pt x="300111" y="1204423"/>
                  </a:lnTo>
                  <a:lnTo>
                    <a:pt x="275924" y="1204423"/>
                  </a:lnTo>
                  <a:lnTo>
                    <a:pt x="267862" y="1185355"/>
                  </a:lnTo>
                  <a:lnTo>
                    <a:pt x="267862" y="1093196"/>
                  </a:lnTo>
                  <a:lnTo>
                    <a:pt x="264637" y="1093196"/>
                  </a:lnTo>
                  <a:lnTo>
                    <a:pt x="264637" y="1088430"/>
                  </a:lnTo>
                  <a:lnTo>
                    <a:pt x="259800" y="1085252"/>
                  </a:lnTo>
                  <a:lnTo>
                    <a:pt x="259800" y="980381"/>
                  </a:lnTo>
                  <a:lnTo>
                    <a:pt x="259800" y="977203"/>
                  </a:lnTo>
                  <a:lnTo>
                    <a:pt x="256575" y="977203"/>
                  </a:lnTo>
                  <a:lnTo>
                    <a:pt x="256575" y="969259"/>
                  </a:lnTo>
                  <a:lnTo>
                    <a:pt x="253350" y="969259"/>
                  </a:lnTo>
                  <a:lnTo>
                    <a:pt x="237226" y="904112"/>
                  </a:lnTo>
                  <a:lnTo>
                    <a:pt x="240451" y="904112"/>
                  </a:lnTo>
                  <a:lnTo>
                    <a:pt x="240451" y="885044"/>
                  </a:lnTo>
                  <a:lnTo>
                    <a:pt x="237226" y="885044"/>
                  </a:lnTo>
                  <a:lnTo>
                    <a:pt x="237226" y="869155"/>
                  </a:lnTo>
                  <a:lnTo>
                    <a:pt x="225939" y="869155"/>
                  </a:lnTo>
                  <a:lnTo>
                    <a:pt x="217877" y="869155"/>
                  </a:lnTo>
                  <a:lnTo>
                    <a:pt x="217877" y="891400"/>
                  </a:lnTo>
                  <a:lnTo>
                    <a:pt x="221102" y="891400"/>
                  </a:lnTo>
                  <a:lnTo>
                    <a:pt x="206590" y="958136"/>
                  </a:lnTo>
                  <a:lnTo>
                    <a:pt x="185628" y="761106"/>
                  </a:lnTo>
                  <a:lnTo>
                    <a:pt x="198528" y="756339"/>
                  </a:lnTo>
                  <a:lnTo>
                    <a:pt x="198528" y="742039"/>
                  </a:lnTo>
                  <a:lnTo>
                    <a:pt x="193691" y="737272"/>
                  </a:lnTo>
                  <a:lnTo>
                    <a:pt x="185628" y="737272"/>
                  </a:lnTo>
                  <a:lnTo>
                    <a:pt x="174342" y="587911"/>
                  </a:lnTo>
                  <a:lnTo>
                    <a:pt x="182404" y="587911"/>
                  </a:lnTo>
                  <a:lnTo>
                    <a:pt x="182404" y="545009"/>
                  </a:lnTo>
                  <a:lnTo>
                    <a:pt x="182404" y="483040"/>
                  </a:lnTo>
                  <a:lnTo>
                    <a:pt x="146930" y="483040"/>
                  </a:lnTo>
                  <a:lnTo>
                    <a:pt x="146930" y="545009"/>
                  </a:lnTo>
                  <a:lnTo>
                    <a:pt x="146930" y="587911"/>
                  </a:lnTo>
                  <a:lnTo>
                    <a:pt x="154992" y="587911"/>
                  </a:lnTo>
                  <a:lnTo>
                    <a:pt x="143705" y="737272"/>
                  </a:lnTo>
                  <a:lnTo>
                    <a:pt x="132418" y="737272"/>
                  </a:lnTo>
                  <a:lnTo>
                    <a:pt x="132418" y="753162"/>
                  </a:lnTo>
                  <a:lnTo>
                    <a:pt x="132418" y="756339"/>
                  </a:lnTo>
                  <a:lnTo>
                    <a:pt x="138868" y="756339"/>
                  </a:lnTo>
                  <a:lnTo>
                    <a:pt x="119519" y="958136"/>
                  </a:lnTo>
                  <a:lnTo>
                    <a:pt x="108232" y="904112"/>
                  </a:lnTo>
                  <a:lnTo>
                    <a:pt x="108232" y="880277"/>
                  </a:lnTo>
                  <a:lnTo>
                    <a:pt x="100170" y="880277"/>
                  </a:lnTo>
                  <a:lnTo>
                    <a:pt x="100170" y="872333"/>
                  </a:lnTo>
                  <a:lnTo>
                    <a:pt x="92108" y="872333"/>
                  </a:lnTo>
                  <a:lnTo>
                    <a:pt x="84046" y="872333"/>
                  </a:lnTo>
                  <a:lnTo>
                    <a:pt x="84046" y="891400"/>
                  </a:lnTo>
                  <a:lnTo>
                    <a:pt x="88883" y="891400"/>
                  </a:lnTo>
                  <a:lnTo>
                    <a:pt x="69534" y="969259"/>
                  </a:lnTo>
                  <a:lnTo>
                    <a:pt x="64697" y="969259"/>
                  </a:lnTo>
                  <a:lnTo>
                    <a:pt x="61472" y="969259"/>
                  </a:lnTo>
                  <a:lnTo>
                    <a:pt x="61472" y="1085252"/>
                  </a:lnTo>
                  <a:lnTo>
                    <a:pt x="53410" y="1088430"/>
                  </a:lnTo>
                  <a:lnTo>
                    <a:pt x="53410" y="1112264"/>
                  </a:lnTo>
                  <a:lnTo>
                    <a:pt x="53410" y="1185355"/>
                  </a:lnTo>
                  <a:lnTo>
                    <a:pt x="42123" y="1201245"/>
                  </a:lnTo>
                  <a:lnTo>
                    <a:pt x="42123" y="1204423"/>
                  </a:lnTo>
                  <a:lnTo>
                    <a:pt x="17936" y="1204423"/>
                  </a:lnTo>
                  <a:lnTo>
                    <a:pt x="14711" y="1185355"/>
                  </a:lnTo>
                  <a:lnTo>
                    <a:pt x="14711" y="1174233"/>
                  </a:lnTo>
                  <a:lnTo>
                    <a:pt x="6649" y="1174233"/>
                  </a:lnTo>
                  <a:lnTo>
                    <a:pt x="6649" y="1185355"/>
                  </a:lnTo>
                  <a:lnTo>
                    <a:pt x="0" y="1303297"/>
                  </a:lnTo>
                  <a:lnTo>
                    <a:pt x="0" y="1895615"/>
                  </a:lnTo>
                  <a:lnTo>
                    <a:pt x="2047980" y="1895615"/>
                  </a:lnTo>
                  <a:lnTo>
                    <a:pt x="2047980" y="1328361"/>
                  </a:lnTo>
                  <a:lnTo>
                    <a:pt x="2041530" y="1328361"/>
                  </a:lnTo>
                  <a:lnTo>
                    <a:pt x="2041530" y="1301349"/>
                  </a:lnTo>
                  <a:lnTo>
                    <a:pt x="2036693" y="1301349"/>
                  </a:lnTo>
                  <a:lnTo>
                    <a:pt x="2033468" y="1301349"/>
                  </a:lnTo>
                  <a:lnTo>
                    <a:pt x="2033468" y="1328361"/>
                  </a:lnTo>
                  <a:lnTo>
                    <a:pt x="2014119" y="1328361"/>
                  </a:lnTo>
                  <a:lnTo>
                    <a:pt x="2014119" y="1309293"/>
                  </a:lnTo>
                  <a:lnTo>
                    <a:pt x="2006057" y="1304527"/>
                  </a:lnTo>
                  <a:lnTo>
                    <a:pt x="1994770" y="1304527"/>
                  </a:lnTo>
                  <a:lnTo>
                    <a:pt x="1994770" y="1282281"/>
                  </a:lnTo>
                  <a:lnTo>
                    <a:pt x="1989933" y="1282281"/>
                  </a:lnTo>
                  <a:lnTo>
                    <a:pt x="1986708" y="1282281"/>
                  </a:lnTo>
                  <a:lnTo>
                    <a:pt x="1986708" y="1304527"/>
                  </a:lnTo>
                  <a:lnTo>
                    <a:pt x="1954459" y="1304527"/>
                  </a:lnTo>
                  <a:lnTo>
                    <a:pt x="1959297" y="1115442"/>
                  </a:lnTo>
                  <a:lnTo>
                    <a:pt x="1931886" y="1112264"/>
                  </a:lnTo>
                  <a:lnTo>
                    <a:pt x="1893187" y="1112264"/>
                  </a:lnTo>
                  <a:lnTo>
                    <a:pt x="1880288" y="1104319"/>
                  </a:lnTo>
                  <a:lnTo>
                    <a:pt x="1877063" y="1104319"/>
                  </a:lnTo>
                  <a:lnTo>
                    <a:pt x="1869001" y="1101141"/>
                  </a:lnTo>
                  <a:lnTo>
                    <a:pt x="1869001" y="1093196"/>
                  </a:lnTo>
                  <a:lnTo>
                    <a:pt x="1849652" y="1088430"/>
                  </a:lnTo>
                  <a:lnTo>
                    <a:pt x="1841590" y="1088430"/>
                  </a:lnTo>
                  <a:lnTo>
                    <a:pt x="1825465" y="1061417"/>
                  </a:lnTo>
                  <a:lnTo>
                    <a:pt x="1802891" y="1034405"/>
                  </a:lnTo>
                  <a:lnTo>
                    <a:pt x="1778705" y="1015338"/>
                  </a:lnTo>
                  <a:lnTo>
                    <a:pt x="1748069" y="999449"/>
                  </a:lnTo>
                  <a:lnTo>
                    <a:pt x="1717433" y="993093"/>
                  </a:lnTo>
                  <a:lnTo>
                    <a:pt x="1717433" y="950191"/>
                  </a:lnTo>
                  <a:lnTo>
                    <a:pt x="1720658" y="950191"/>
                  </a:lnTo>
                  <a:lnTo>
                    <a:pt x="1720658" y="945424"/>
                  </a:lnTo>
                  <a:lnTo>
                    <a:pt x="1720658" y="942246"/>
                  </a:lnTo>
                  <a:lnTo>
                    <a:pt x="1717433" y="942246"/>
                  </a:lnTo>
                  <a:lnTo>
                    <a:pt x="1712596" y="934302"/>
                  </a:lnTo>
                  <a:lnTo>
                    <a:pt x="1709371" y="931124"/>
                  </a:lnTo>
                  <a:lnTo>
                    <a:pt x="1701309" y="926357"/>
                  </a:lnTo>
                  <a:lnTo>
                    <a:pt x="1698084" y="923179"/>
                  </a:lnTo>
                  <a:lnTo>
                    <a:pt x="1690022" y="923179"/>
                  </a:lnTo>
                  <a:lnTo>
                    <a:pt x="1690022" y="899345"/>
                  </a:lnTo>
                  <a:lnTo>
                    <a:pt x="1685184" y="899345"/>
                  </a:lnTo>
                  <a:lnTo>
                    <a:pt x="1677122" y="899345"/>
                  </a:lnTo>
                  <a:lnTo>
                    <a:pt x="1677122" y="923179"/>
                  </a:lnTo>
                  <a:lnTo>
                    <a:pt x="1673897" y="923179"/>
                  </a:lnTo>
                  <a:lnTo>
                    <a:pt x="1665835" y="926357"/>
                  </a:lnTo>
                  <a:lnTo>
                    <a:pt x="1662610" y="931124"/>
                  </a:lnTo>
                  <a:lnTo>
                    <a:pt x="1657773" y="934302"/>
                  </a:lnTo>
                  <a:lnTo>
                    <a:pt x="1654548" y="942246"/>
                  </a:lnTo>
                  <a:lnTo>
                    <a:pt x="1649711" y="942246"/>
                  </a:lnTo>
                  <a:lnTo>
                    <a:pt x="1649711" y="945424"/>
                  </a:lnTo>
                  <a:lnTo>
                    <a:pt x="1649711" y="950191"/>
                  </a:lnTo>
                  <a:lnTo>
                    <a:pt x="1654548" y="950191"/>
                  </a:lnTo>
                  <a:lnTo>
                    <a:pt x="1654548" y="993093"/>
                  </a:lnTo>
                  <a:lnTo>
                    <a:pt x="1622300" y="999449"/>
                  </a:lnTo>
                  <a:lnTo>
                    <a:pt x="1591664" y="1015338"/>
                  </a:lnTo>
                  <a:lnTo>
                    <a:pt x="1564252" y="1034405"/>
                  </a:lnTo>
                  <a:lnTo>
                    <a:pt x="1541679" y="1061417"/>
                  </a:lnTo>
                  <a:lnTo>
                    <a:pt x="1528779" y="1088430"/>
                  </a:lnTo>
                  <a:lnTo>
                    <a:pt x="1517492" y="1088430"/>
                  </a:lnTo>
                  <a:lnTo>
                    <a:pt x="1498143" y="1093196"/>
                  </a:lnTo>
                  <a:lnTo>
                    <a:pt x="1498143" y="1101141"/>
                  </a:lnTo>
                  <a:lnTo>
                    <a:pt x="1494918" y="1104319"/>
                  </a:lnTo>
                  <a:lnTo>
                    <a:pt x="1478794" y="1104319"/>
                  </a:lnTo>
                  <a:lnTo>
                    <a:pt x="1478794" y="1107497"/>
                  </a:lnTo>
                  <a:lnTo>
                    <a:pt x="1473957" y="1112264"/>
                  </a:lnTo>
                  <a:lnTo>
                    <a:pt x="1432034" y="1112264"/>
                  </a:lnTo>
                  <a:lnTo>
                    <a:pt x="1407847" y="1115442"/>
                  </a:lnTo>
                  <a:lnTo>
                    <a:pt x="1412684" y="1309293"/>
                  </a:lnTo>
                  <a:lnTo>
                    <a:pt x="1385273" y="1309293"/>
                  </a:lnTo>
                  <a:lnTo>
                    <a:pt x="1385273" y="1282281"/>
                  </a:lnTo>
                  <a:lnTo>
                    <a:pt x="1380436" y="1282281"/>
                  </a:lnTo>
                  <a:lnTo>
                    <a:pt x="1377211" y="1282281"/>
                  </a:lnTo>
                  <a:lnTo>
                    <a:pt x="1377211" y="1309293"/>
                  </a:lnTo>
                  <a:lnTo>
                    <a:pt x="1365924" y="1309293"/>
                  </a:lnTo>
                  <a:lnTo>
                    <a:pt x="1357862" y="1312471"/>
                  </a:lnTo>
                  <a:lnTo>
                    <a:pt x="1357862" y="1331539"/>
                  </a:lnTo>
                  <a:lnTo>
                    <a:pt x="1333676" y="1331539"/>
                  </a:lnTo>
                  <a:lnTo>
                    <a:pt x="1330451" y="1301349"/>
                  </a:lnTo>
                  <a:lnTo>
                    <a:pt x="1325613" y="1301349"/>
                  </a:lnTo>
                  <a:lnTo>
                    <a:pt x="1322389" y="1301349"/>
                  </a:lnTo>
                  <a:lnTo>
                    <a:pt x="1322389" y="1331539"/>
                  </a:lnTo>
                  <a:lnTo>
                    <a:pt x="1306264" y="1331539"/>
                  </a:lnTo>
                  <a:lnTo>
                    <a:pt x="1299815" y="1336305"/>
                  </a:lnTo>
                  <a:lnTo>
                    <a:pt x="1291753" y="1336305"/>
                  </a:lnTo>
                  <a:lnTo>
                    <a:pt x="1294977" y="143006"/>
                  </a:lnTo>
                  <a:lnTo>
                    <a:pt x="1248217" y="50847"/>
                  </a:lnTo>
                  <a:lnTo>
                    <a:pt x="1198232" y="50847"/>
                  </a:lnTo>
                  <a:close/>
                </a:path>
              </a:pathLst>
            </a:custGeom>
            <a:solidFill>
              <a:schemeClr val="bg1">
                <a:lumMod val="85000"/>
                <a:alpha val="50000"/>
              </a:schemeClr>
            </a:solidFill>
            <a:ln>
              <a:noFill/>
            </a:ln>
          </p:spPr>
          <p:txBody>
            <a:bodyPr/>
            <a:lstStyle/>
            <a:p>
              <a:pPr>
                <a:defRPr/>
              </a:pPr>
              <a:endParaRPr lang="id-ID"/>
            </a:p>
          </p:txBody>
        </p:sp>
      </p:grpSp>
    </p:spTree>
  </p:cSld>
  <p:clrMap bg1="lt1" tx1="dk1" bg2="lt2" tx2="dk2" accent1="accent1" accent2="accent2" accent3="accent3" accent4="accent4" accent5="accent5" accent6="accent6" hlink="hlink" folHlink="folHlink"/>
  <p:sldLayoutIdLst>
    <p:sldLayoutId id="2147483655" r:id="rId1"/>
    <p:sldLayoutId id="2147483656" r:id="rId2"/>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255588" y="195263"/>
            <a:ext cx="109728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422275" y="1187450"/>
            <a:ext cx="109728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a:t>
            </a:r>
            <a:endParaRPr lang="zh-CN" altLang="en-US"/>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fld id="{F0B227CE-C434-421A-A201-B0DFAA99D5B1}" type="datetimeFigureOut">
              <a:rPr lang="zh-CN" altLang="en-US"/>
            </a:fld>
            <a:endParaRPr lang="zh-CN" altLang="en-US"/>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endParaRPr lang="zh-CN" altLang="en-US"/>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fld id="{789AF741-F64B-4C7B-9A70-F3D0EE07070E}"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Lst>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2"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57.xml"/><Relationship Id="rId7" Type="http://schemas.openxmlformats.org/officeDocument/2006/relationships/tags" Target="../tags/tag56.xml"/><Relationship Id="rId6" Type="http://schemas.openxmlformats.org/officeDocument/2006/relationships/image" Target="../media/image5.png"/><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s>
</file>

<file path=ppt/slides/_rels/slide11.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image" Target="../media/image6.wmf"/><Relationship Id="rId7" Type="http://schemas.openxmlformats.org/officeDocument/2006/relationships/oleObject" Target="../embeddings/oleObject1.bin"/><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tags" Target="../tags/tag59.xml"/><Relationship Id="rId11" Type="http://schemas.openxmlformats.org/officeDocument/2006/relationships/vmlDrawing" Target="../drawings/vmlDrawing1.vml"/><Relationship Id="rId10" Type="http://schemas.openxmlformats.org/officeDocument/2006/relationships/slideLayout" Target="../slideLayouts/slideLayout8.xml"/><Relationship Id="rId1" Type="http://schemas.openxmlformats.org/officeDocument/2006/relationships/tags" Target="../tags/tag58.xml"/></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71.xml"/><Relationship Id="rId6" Type="http://schemas.openxmlformats.org/officeDocument/2006/relationships/tags" Target="../tags/tag70.xml"/><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78.xml"/><Relationship Id="rId7" Type="http://schemas.openxmlformats.org/officeDocument/2006/relationships/image" Target="../media/image7.png"/><Relationship Id="rId6" Type="http://schemas.openxmlformats.org/officeDocument/2006/relationships/tags" Target="../tags/tag77.xml"/><Relationship Id="rId5" Type="http://schemas.openxmlformats.org/officeDocument/2006/relationships/tags" Target="../tags/tag76.xml"/><Relationship Id="rId4" Type="http://schemas.openxmlformats.org/officeDocument/2006/relationships/tags" Target="../tags/tag75.xml"/><Relationship Id="rId3" Type="http://schemas.openxmlformats.org/officeDocument/2006/relationships/tags" Target="../tags/tag74.xml"/><Relationship Id="rId2" Type="http://schemas.openxmlformats.org/officeDocument/2006/relationships/tags" Target="../tags/tag73.xml"/><Relationship Id="rId1" Type="http://schemas.openxmlformats.org/officeDocument/2006/relationships/tags" Target="../tags/tag72.xml"/></Relationships>
</file>

<file path=ppt/slides/_rels/slide14.xml.rels><?xml version="1.0" encoding="UTF-8" standalone="yes"?>
<Relationships xmlns="http://schemas.openxmlformats.org/package/2006/relationships"><Relationship Id="rId9" Type="http://schemas.openxmlformats.org/officeDocument/2006/relationships/tags" Target="../tags/tag85.xml"/><Relationship Id="rId8" Type="http://schemas.openxmlformats.org/officeDocument/2006/relationships/image" Target="../media/image8.wmf"/><Relationship Id="rId7" Type="http://schemas.openxmlformats.org/officeDocument/2006/relationships/oleObject" Target="../embeddings/oleObject2.bin"/><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tags" Target="../tags/tag80.xml"/><Relationship Id="rId11" Type="http://schemas.openxmlformats.org/officeDocument/2006/relationships/vmlDrawing" Target="../drawings/vmlDrawing2.vml"/><Relationship Id="rId10" Type="http://schemas.openxmlformats.org/officeDocument/2006/relationships/slideLayout" Target="../slideLayouts/slideLayout8.xml"/><Relationship Id="rId1" Type="http://schemas.openxmlformats.org/officeDocument/2006/relationships/tags" Target="../tags/tag79.xml"/></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92.xml"/><Relationship Id="rId7" Type="http://schemas.openxmlformats.org/officeDocument/2006/relationships/image" Target="../media/image9.png"/><Relationship Id="rId6" Type="http://schemas.openxmlformats.org/officeDocument/2006/relationships/tags" Target="../tags/tag91.xml"/><Relationship Id="rId5" Type="http://schemas.openxmlformats.org/officeDocument/2006/relationships/tags" Target="../tags/tag90.xml"/><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tags" Target="../tags/tag86.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tags" Target="../tags/tag93.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106.xml"/><Relationship Id="rId7" Type="http://schemas.openxmlformats.org/officeDocument/2006/relationships/image" Target="../media/image10.wmf"/><Relationship Id="rId6" Type="http://schemas.openxmlformats.org/officeDocument/2006/relationships/oleObject" Target="../embeddings/oleObject3.bin"/><Relationship Id="rId5" Type="http://schemas.openxmlformats.org/officeDocument/2006/relationships/tags" Target="../tags/tag105.xml"/><Relationship Id="rId4" Type="http://schemas.openxmlformats.org/officeDocument/2006/relationships/tags" Target="../tags/tag104.xml"/><Relationship Id="rId3" Type="http://schemas.openxmlformats.org/officeDocument/2006/relationships/tags" Target="../tags/tag103.xml"/><Relationship Id="rId2" Type="http://schemas.openxmlformats.org/officeDocument/2006/relationships/tags" Target="../tags/tag102.xml"/><Relationship Id="rId10" Type="http://schemas.openxmlformats.org/officeDocument/2006/relationships/vmlDrawing" Target="../drawings/vmlDrawing3.vml"/><Relationship Id="rId1" Type="http://schemas.openxmlformats.org/officeDocument/2006/relationships/tags" Target="../tags/tag101.xml"/></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113.xml"/><Relationship Id="rId7" Type="http://schemas.openxmlformats.org/officeDocument/2006/relationships/image" Target="../media/image11.png"/><Relationship Id="rId6" Type="http://schemas.openxmlformats.org/officeDocument/2006/relationships/tags" Target="../tags/tag112.xml"/><Relationship Id="rId5" Type="http://schemas.openxmlformats.org/officeDocument/2006/relationships/tags" Target="../tags/tag111.xml"/><Relationship Id="rId4" Type="http://schemas.openxmlformats.org/officeDocument/2006/relationships/tags" Target="../tags/tag110.xml"/><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tags" Target="../tags/tag10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openxmlformats.org/officeDocument/2006/relationships/tags" Target="../tags/tag8.xml"/><Relationship Id="rId4" Type="http://schemas.openxmlformats.org/officeDocument/2006/relationships/tags" Target="../tags/tag7.xml"/><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2.wmf"/><Relationship Id="rId7" Type="http://schemas.openxmlformats.org/officeDocument/2006/relationships/oleObject" Target="../embeddings/oleObject4.bin"/><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 Id="rId3" Type="http://schemas.openxmlformats.org/officeDocument/2006/relationships/tags" Target="../tags/tag116.xml"/><Relationship Id="rId2" Type="http://schemas.openxmlformats.org/officeDocument/2006/relationships/tags" Target="../tags/tag115.xml"/><Relationship Id="rId12" Type="http://schemas.openxmlformats.org/officeDocument/2006/relationships/vmlDrawing" Target="../drawings/vmlDrawing4.vml"/><Relationship Id="rId11" Type="http://schemas.openxmlformats.org/officeDocument/2006/relationships/slideLayout" Target="../slideLayouts/slideLayout8.xml"/><Relationship Id="rId10" Type="http://schemas.openxmlformats.org/officeDocument/2006/relationships/tags" Target="../tags/tag120.xml"/><Relationship Id="rId1" Type="http://schemas.openxmlformats.org/officeDocument/2006/relationships/tags" Target="../tags/tag114.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3.wmf"/><Relationship Id="rId7" Type="http://schemas.openxmlformats.org/officeDocument/2006/relationships/oleObject" Target="../embeddings/oleObject6.bin"/><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9" Type="http://schemas.openxmlformats.org/officeDocument/2006/relationships/vmlDrawing" Target="../drawings/vmlDrawing5.vml"/><Relationship Id="rId18" Type="http://schemas.openxmlformats.org/officeDocument/2006/relationships/slideLayout" Target="../slideLayouts/slideLayout8.xml"/><Relationship Id="rId17" Type="http://schemas.openxmlformats.org/officeDocument/2006/relationships/tags" Target="../tags/tag127.xml"/><Relationship Id="rId16" Type="http://schemas.openxmlformats.org/officeDocument/2006/relationships/image" Target="../media/image17.wmf"/><Relationship Id="rId15" Type="http://schemas.openxmlformats.org/officeDocument/2006/relationships/oleObject" Target="../embeddings/oleObject10.bin"/><Relationship Id="rId14" Type="http://schemas.openxmlformats.org/officeDocument/2006/relationships/image" Target="../media/image16.wmf"/><Relationship Id="rId13" Type="http://schemas.openxmlformats.org/officeDocument/2006/relationships/oleObject" Target="../embeddings/oleObject9.bin"/><Relationship Id="rId12" Type="http://schemas.openxmlformats.org/officeDocument/2006/relationships/image" Target="../media/image15.wmf"/><Relationship Id="rId11" Type="http://schemas.openxmlformats.org/officeDocument/2006/relationships/oleObject" Target="../embeddings/oleObject8.bin"/><Relationship Id="rId10" Type="http://schemas.openxmlformats.org/officeDocument/2006/relationships/image" Target="../media/image14.wmf"/><Relationship Id="rId1" Type="http://schemas.openxmlformats.org/officeDocument/2006/relationships/tags" Target="../tags/tag121.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8.wmf"/><Relationship Id="rId7" Type="http://schemas.openxmlformats.org/officeDocument/2006/relationships/oleObject" Target="../embeddings/oleObject11.bin"/><Relationship Id="rId6" Type="http://schemas.openxmlformats.org/officeDocument/2006/relationships/tags" Target="../tags/tag133.xml"/><Relationship Id="rId5" Type="http://schemas.openxmlformats.org/officeDocument/2006/relationships/tags" Target="../tags/tag132.xml"/><Relationship Id="rId4" Type="http://schemas.openxmlformats.org/officeDocument/2006/relationships/tags" Target="../tags/tag131.xml"/><Relationship Id="rId3" Type="http://schemas.openxmlformats.org/officeDocument/2006/relationships/tags" Target="../tags/tag130.xml"/><Relationship Id="rId24" Type="http://schemas.openxmlformats.org/officeDocument/2006/relationships/vmlDrawing" Target="../drawings/vmlDrawing6.vml"/><Relationship Id="rId23" Type="http://schemas.openxmlformats.org/officeDocument/2006/relationships/slideLayout" Target="../slideLayouts/slideLayout8.xml"/><Relationship Id="rId22" Type="http://schemas.openxmlformats.org/officeDocument/2006/relationships/tags" Target="../tags/tag134.xml"/><Relationship Id="rId21" Type="http://schemas.openxmlformats.org/officeDocument/2006/relationships/image" Target="../media/image23.wmf"/><Relationship Id="rId20" Type="http://schemas.openxmlformats.org/officeDocument/2006/relationships/oleObject" Target="../embeddings/oleObject18.bin"/><Relationship Id="rId2" Type="http://schemas.openxmlformats.org/officeDocument/2006/relationships/tags" Target="../tags/tag129.xml"/><Relationship Id="rId19" Type="http://schemas.openxmlformats.org/officeDocument/2006/relationships/image" Target="../media/image22.wmf"/><Relationship Id="rId18" Type="http://schemas.openxmlformats.org/officeDocument/2006/relationships/oleObject" Target="../embeddings/oleObject17.bin"/><Relationship Id="rId17" Type="http://schemas.openxmlformats.org/officeDocument/2006/relationships/image" Target="../media/image21.wmf"/><Relationship Id="rId16" Type="http://schemas.openxmlformats.org/officeDocument/2006/relationships/oleObject" Target="../embeddings/oleObject16.bin"/><Relationship Id="rId15" Type="http://schemas.openxmlformats.org/officeDocument/2006/relationships/oleObject" Target="../embeddings/oleObject15.bin"/><Relationship Id="rId14" Type="http://schemas.openxmlformats.org/officeDocument/2006/relationships/image" Target="../media/image20.wmf"/><Relationship Id="rId13" Type="http://schemas.openxmlformats.org/officeDocument/2006/relationships/oleObject" Target="../embeddings/oleObject14.bin"/><Relationship Id="rId12" Type="http://schemas.openxmlformats.org/officeDocument/2006/relationships/image" Target="../media/image19.wmf"/><Relationship Id="rId11" Type="http://schemas.openxmlformats.org/officeDocument/2006/relationships/oleObject" Target="../embeddings/oleObject13.bin"/><Relationship Id="rId10" Type="http://schemas.openxmlformats.org/officeDocument/2006/relationships/image" Target="../media/image12.wmf"/><Relationship Id="rId1" Type="http://schemas.openxmlformats.org/officeDocument/2006/relationships/tags" Target="../tags/tag128.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141.xml"/><Relationship Id="rId7" Type="http://schemas.openxmlformats.org/officeDocument/2006/relationships/image" Target="../media/image24.png"/><Relationship Id="rId6" Type="http://schemas.openxmlformats.org/officeDocument/2006/relationships/tags" Target="../tags/tag140.xml"/><Relationship Id="rId5" Type="http://schemas.openxmlformats.org/officeDocument/2006/relationships/tags" Target="../tags/tag139.xml"/><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148.xml"/><Relationship Id="rId6" Type="http://schemas.openxmlformats.org/officeDocument/2006/relationships/tags" Target="../tags/tag147.xml"/><Relationship Id="rId5" Type="http://schemas.openxmlformats.org/officeDocument/2006/relationships/tags" Target="../tags/tag146.xml"/><Relationship Id="rId4" Type="http://schemas.openxmlformats.org/officeDocument/2006/relationships/tags" Target="../tags/tag145.xml"/><Relationship Id="rId3" Type="http://schemas.openxmlformats.org/officeDocument/2006/relationships/tags" Target="../tags/tag144.xml"/><Relationship Id="rId2" Type="http://schemas.openxmlformats.org/officeDocument/2006/relationships/tags" Target="../tags/tag143.xml"/><Relationship Id="rId1" Type="http://schemas.openxmlformats.org/officeDocument/2006/relationships/tags" Target="../tags/tag142.xml"/></Relationships>
</file>

<file path=ppt/slides/_rels/slide25.x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oleObject" Target="../embeddings/oleObject20.bin"/><Relationship Id="rId7" Type="http://schemas.openxmlformats.org/officeDocument/2006/relationships/image" Target="../media/image25.wmf"/><Relationship Id="rId6" Type="http://schemas.openxmlformats.org/officeDocument/2006/relationships/oleObject" Target="../embeddings/oleObject19.bin"/><Relationship Id="rId5" Type="http://schemas.openxmlformats.org/officeDocument/2006/relationships/tags" Target="../tags/tag153.xml"/><Relationship Id="rId4" Type="http://schemas.openxmlformats.org/officeDocument/2006/relationships/tags" Target="../tags/tag152.xml"/><Relationship Id="rId3" Type="http://schemas.openxmlformats.org/officeDocument/2006/relationships/tags" Target="../tags/tag151.xml"/><Relationship Id="rId2" Type="http://schemas.openxmlformats.org/officeDocument/2006/relationships/tags" Target="../tags/tag150.xml"/><Relationship Id="rId16" Type="http://schemas.openxmlformats.org/officeDocument/2006/relationships/vmlDrawing" Target="../drawings/vmlDrawing7.vml"/><Relationship Id="rId15" Type="http://schemas.openxmlformats.org/officeDocument/2006/relationships/slideLayout" Target="../slideLayouts/slideLayout8.xml"/><Relationship Id="rId14" Type="http://schemas.openxmlformats.org/officeDocument/2006/relationships/tags" Target="../tags/tag155.xml"/><Relationship Id="rId13" Type="http://schemas.openxmlformats.org/officeDocument/2006/relationships/tags" Target="../tags/tag154.xml"/><Relationship Id="rId12" Type="http://schemas.openxmlformats.org/officeDocument/2006/relationships/image" Target="../media/image28.png"/><Relationship Id="rId11" Type="http://schemas.openxmlformats.org/officeDocument/2006/relationships/image" Target="../media/image27.wmf"/><Relationship Id="rId10" Type="http://schemas.openxmlformats.org/officeDocument/2006/relationships/oleObject" Target="../embeddings/oleObject21.bin"/><Relationship Id="rId1" Type="http://schemas.openxmlformats.org/officeDocument/2006/relationships/tags" Target="../tags/tag149.xml"/></Relationships>
</file>

<file path=ppt/slides/_rels/slide26.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162.xml"/><Relationship Id="rId6" Type="http://schemas.openxmlformats.org/officeDocument/2006/relationships/tags" Target="../tags/tag161.xml"/><Relationship Id="rId5" Type="http://schemas.openxmlformats.org/officeDocument/2006/relationships/tags" Target="../tags/tag160.xml"/><Relationship Id="rId4" Type="http://schemas.openxmlformats.org/officeDocument/2006/relationships/tags" Target="../tags/tag159.xml"/><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tags" Target="../tags/tag156.xml"/></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169.xml"/><Relationship Id="rId6" Type="http://schemas.openxmlformats.org/officeDocument/2006/relationships/tags" Target="../tags/tag168.xml"/><Relationship Id="rId5" Type="http://schemas.openxmlformats.org/officeDocument/2006/relationships/tags" Target="../tags/tag167.xml"/><Relationship Id="rId4" Type="http://schemas.openxmlformats.org/officeDocument/2006/relationships/tags" Target="../tags/tag166.xml"/><Relationship Id="rId3" Type="http://schemas.openxmlformats.org/officeDocument/2006/relationships/tags" Target="../tags/tag165.xml"/><Relationship Id="rId2" Type="http://schemas.openxmlformats.org/officeDocument/2006/relationships/tags" Target="../tags/tag164.xml"/><Relationship Id="rId1" Type="http://schemas.openxmlformats.org/officeDocument/2006/relationships/tags" Target="../tags/tag163.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9.wmf"/><Relationship Id="rId7" Type="http://schemas.openxmlformats.org/officeDocument/2006/relationships/oleObject" Target="../embeddings/oleObject22.bin"/><Relationship Id="rId6" Type="http://schemas.openxmlformats.org/officeDocument/2006/relationships/tags" Target="../tags/tag175.xml"/><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tags" Target="../tags/tag172.xml"/><Relationship Id="rId21" Type="http://schemas.openxmlformats.org/officeDocument/2006/relationships/vmlDrawing" Target="../drawings/vmlDrawing8.vml"/><Relationship Id="rId20" Type="http://schemas.openxmlformats.org/officeDocument/2006/relationships/slideLayout" Target="../slideLayouts/slideLayout8.xml"/><Relationship Id="rId2" Type="http://schemas.openxmlformats.org/officeDocument/2006/relationships/tags" Target="../tags/tag171.xml"/><Relationship Id="rId19" Type="http://schemas.openxmlformats.org/officeDocument/2006/relationships/tags" Target="../tags/tag176.xml"/><Relationship Id="rId18" Type="http://schemas.openxmlformats.org/officeDocument/2006/relationships/image" Target="../media/image34.wmf"/><Relationship Id="rId17" Type="http://schemas.openxmlformats.org/officeDocument/2006/relationships/oleObject" Target="../embeddings/oleObject27.bin"/><Relationship Id="rId16" Type="http://schemas.openxmlformats.org/officeDocument/2006/relationships/image" Target="../media/image33.wmf"/><Relationship Id="rId15" Type="http://schemas.openxmlformats.org/officeDocument/2006/relationships/oleObject" Target="../embeddings/oleObject26.bin"/><Relationship Id="rId14" Type="http://schemas.openxmlformats.org/officeDocument/2006/relationships/image" Target="../media/image32.wmf"/><Relationship Id="rId13" Type="http://schemas.openxmlformats.org/officeDocument/2006/relationships/oleObject" Target="../embeddings/oleObject25.bin"/><Relationship Id="rId12" Type="http://schemas.openxmlformats.org/officeDocument/2006/relationships/image" Target="../media/image31.wmf"/><Relationship Id="rId11" Type="http://schemas.openxmlformats.org/officeDocument/2006/relationships/oleObject" Target="../embeddings/oleObject24.bin"/><Relationship Id="rId10" Type="http://schemas.openxmlformats.org/officeDocument/2006/relationships/image" Target="../media/image30.wmf"/><Relationship Id="rId1" Type="http://schemas.openxmlformats.org/officeDocument/2006/relationships/tags" Target="../tags/tag170.xml"/></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183.xml"/><Relationship Id="rId7" Type="http://schemas.openxmlformats.org/officeDocument/2006/relationships/image" Target="../media/image35.png"/><Relationship Id="rId6" Type="http://schemas.openxmlformats.org/officeDocument/2006/relationships/tags" Target="../tags/tag182.xml"/><Relationship Id="rId5" Type="http://schemas.openxmlformats.org/officeDocument/2006/relationships/tags" Target="../tags/tag181.xml"/><Relationship Id="rId4" Type="http://schemas.openxmlformats.org/officeDocument/2006/relationships/tags" Target="../tags/tag180.xml"/><Relationship Id="rId3" Type="http://schemas.openxmlformats.org/officeDocument/2006/relationships/tags" Target="../tags/tag179.xml"/><Relationship Id="rId2" Type="http://schemas.openxmlformats.org/officeDocument/2006/relationships/tags" Target="../tags/tag178.xml"/><Relationship Id="rId1" Type="http://schemas.openxmlformats.org/officeDocument/2006/relationships/tags" Target="../tags/tag17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190.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tags" Target="../tags/tag186.xml"/><Relationship Id="rId2" Type="http://schemas.openxmlformats.org/officeDocument/2006/relationships/tags" Target="../tags/tag185.xml"/><Relationship Id="rId1" Type="http://schemas.openxmlformats.org/officeDocument/2006/relationships/tags" Target="../tags/tag184.xml"/></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197.xml"/><Relationship Id="rId7" Type="http://schemas.openxmlformats.org/officeDocument/2006/relationships/image" Target="../media/image36.png"/><Relationship Id="rId6" Type="http://schemas.openxmlformats.org/officeDocument/2006/relationships/tags" Target="../tags/tag196.xml"/><Relationship Id="rId5" Type="http://schemas.openxmlformats.org/officeDocument/2006/relationships/tags" Target="../tags/tag195.xml"/><Relationship Id="rId4" Type="http://schemas.openxmlformats.org/officeDocument/2006/relationships/tags" Target="../tags/tag194.xml"/><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204.xml"/><Relationship Id="rId6" Type="http://schemas.openxmlformats.org/officeDocument/2006/relationships/tags" Target="../tags/tag203.xml"/><Relationship Id="rId5" Type="http://schemas.openxmlformats.org/officeDocument/2006/relationships/tags" Target="../tags/tag202.xml"/><Relationship Id="rId4" Type="http://schemas.openxmlformats.org/officeDocument/2006/relationships/tags" Target="../tags/tag201.xml"/><Relationship Id="rId3" Type="http://schemas.openxmlformats.org/officeDocument/2006/relationships/tags" Target="../tags/tag200.xml"/><Relationship Id="rId2" Type="http://schemas.openxmlformats.org/officeDocument/2006/relationships/tags" Target="../tags/tag199.xml"/><Relationship Id="rId1" Type="http://schemas.openxmlformats.org/officeDocument/2006/relationships/tags" Target="../tags/tag198.xml"/></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211.xml"/><Relationship Id="rId7" Type="http://schemas.openxmlformats.org/officeDocument/2006/relationships/image" Target="../media/image37.png"/><Relationship Id="rId6" Type="http://schemas.openxmlformats.org/officeDocument/2006/relationships/tags" Target="../tags/tag210.xml"/><Relationship Id="rId5" Type="http://schemas.openxmlformats.org/officeDocument/2006/relationships/tags" Target="../tags/tag209.xml"/><Relationship Id="rId4" Type="http://schemas.openxmlformats.org/officeDocument/2006/relationships/tags" Target="../tags/tag208.xml"/><Relationship Id="rId3" Type="http://schemas.openxmlformats.org/officeDocument/2006/relationships/tags" Target="../tags/tag207.xml"/><Relationship Id="rId2" Type="http://schemas.openxmlformats.org/officeDocument/2006/relationships/tags" Target="../tags/tag206.xml"/><Relationship Id="rId1" Type="http://schemas.openxmlformats.org/officeDocument/2006/relationships/tags" Target="../tags/tag20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218.xml"/><Relationship Id="rId6" Type="http://schemas.openxmlformats.org/officeDocument/2006/relationships/tags" Target="../tags/tag217.xml"/><Relationship Id="rId5" Type="http://schemas.openxmlformats.org/officeDocument/2006/relationships/tags" Target="../tags/tag216.xml"/><Relationship Id="rId4" Type="http://schemas.openxmlformats.org/officeDocument/2006/relationships/tags" Target="../tags/tag215.xml"/><Relationship Id="rId3" Type="http://schemas.openxmlformats.org/officeDocument/2006/relationships/tags" Target="../tags/tag214.xml"/><Relationship Id="rId2" Type="http://schemas.openxmlformats.org/officeDocument/2006/relationships/tags" Target="../tags/tag213.xml"/><Relationship Id="rId1" Type="http://schemas.openxmlformats.org/officeDocument/2006/relationships/tags" Target="../tags/tag212.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38.wmf"/><Relationship Id="rId7" Type="http://schemas.openxmlformats.org/officeDocument/2006/relationships/oleObject" Target="../embeddings/oleObject28.bin"/><Relationship Id="rId6" Type="http://schemas.openxmlformats.org/officeDocument/2006/relationships/tags" Target="../tags/tag224.xml"/><Relationship Id="rId5" Type="http://schemas.openxmlformats.org/officeDocument/2006/relationships/tags" Target="../tags/tag223.xml"/><Relationship Id="rId4" Type="http://schemas.openxmlformats.org/officeDocument/2006/relationships/tags" Target="../tags/tag222.xml"/><Relationship Id="rId3" Type="http://schemas.openxmlformats.org/officeDocument/2006/relationships/tags" Target="../tags/tag221.xml"/><Relationship Id="rId2" Type="http://schemas.openxmlformats.org/officeDocument/2006/relationships/tags" Target="../tags/tag220.xml"/><Relationship Id="rId17" Type="http://schemas.openxmlformats.org/officeDocument/2006/relationships/vmlDrawing" Target="../drawings/vmlDrawing9.vml"/><Relationship Id="rId16" Type="http://schemas.openxmlformats.org/officeDocument/2006/relationships/slideLayout" Target="../slideLayouts/slideLayout8.xml"/><Relationship Id="rId15" Type="http://schemas.openxmlformats.org/officeDocument/2006/relationships/tags" Target="../tags/tag225.xml"/><Relationship Id="rId14" Type="http://schemas.openxmlformats.org/officeDocument/2006/relationships/image" Target="../media/image41.wmf"/><Relationship Id="rId13" Type="http://schemas.openxmlformats.org/officeDocument/2006/relationships/oleObject" Target="../embeddings/oleObject31.bin"/><Relationship Id="rId12" Type="http://schemas.openxmlformats.org/officeDocument/2006/relationships/image" Target="../media/image40.wmf"/><Relationship Id="rId11" Type="http://schemas.openxmlformats.org/officeDocument/2006/relationships/oleObject" Target="../embeddings/oleObject30.bin"/><Relationship Id="rId10" Type="http://schemas.openxmlformats.org/officeDocument/2006/relationships/image" Target="../media/image39.wmf"/><Relationship Id="rId1" Type="http://schemas.openxmlformats.org/officeDocument/2006/relationships/tags" Target="../tags/tag219.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42.wmf"/><Relationship Id="rId7" Type="http://schemas.openxmlformats.org/officeDocument/2006/relationships/oleObject" Target="../embeddings/oleObject32.bin"/><Relationship Id="rId6" Type="http://schemas.openxmlformats.org/officeDocument/2006/relationships/tags" Target="../tags/tag231.xml"/><Relationship Id="rId5" Type="http://schemas.openxmlformats.org/officeDocument/2006/relationships/tags" Target="../tags/tag230.xml"/><Relationship Id="rId4" Type="http://schemas.openxmlformats.org/officeDocument/2006/relationships/tags" Target="../tags/tag229.xml"/><Relationship Id="rId3" Type="http://schemas.openxmlformats.org/officeDocument/2006/relationships/tags" Target="../tags/tag228.xml"/><Relationship Id="rId2" Type="http://schemas.openxmlformats.org/officeDocument/2006/relationships/tags" Target="../tags/tag227.xml"/><Relationship Id="rId14" Type="http://schemas.openxmlformats.org/officeDocument/2006/relationships/vmlDrawing" Target="../drawings/vmlDrawing10.vml"/><Relationship Id="rId13" Type="http://schemas.openxmlformats.org/officeDocument/2006/relationships/slideLayout" Target="../slideLayouts/slideLayout8.xml"/><Relationship Id="rId12" Type="http://schemas.openxmlformats.org/officeDocument/2006/relationships/tags" Target="../tags/tag232.xml"/><Relationship Id="rId11" Type="http://schemas.openxmlformats.org/officeDocument/2006/relationships/oleObject" Target="../embeddings/oleObject34.bin"/><Relationship Id="rId10" Type="http://schemas.openxmlformats.org/officeDocument/2006/relationships/image" Target="../media/image43.wmf"/><Relationship Id="rId1" Type="http://schemas.openxmlformats.org/officeDocument/2006/relationships/tags" Target="../tags/tag226.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36.bin"/><Relationship Id="rId8" Type="http://schemas.openxmlformats.org/officeDocument/2006/relationships/image" Target="../media/image44.wmf"/><Relationship Id="rId7" Type="http://schemas.openxmlformats.org/officeDocument/2006/relationships/oleObject" Target="../embeddings/oleObject35.bin"/><Relationship Id="rId6" Type="http://schemas.openxmlformats.org/officeDocument/2006/relationships/tags" Target="../tags/tag238.xml"/><Relationship Id="rId5" Type="http://schemas.openxmlformats.org/officeDocument/2006/relationships/tags" Target="../tags/tag237.xml"/><Relationship Id="rId4" Type="http://schemas.openxmlformats.org/officeDocument/2006/relationships/tags" Target="../tags/tag236.xml"/><Relationship Id="rId3" Type="http://schemas.openxmlformats.org/officeDocument/2006/relationships/tags" Target="../tags/tag235.xml"/><Relationship Id="rId2" Type="http://schemas.openxmlformats.org/officeDocument/2006/relationships/tags" Target="../tags/tag234.xml"/><Relationship Id="rId12" Type="http://schemas.openxmlformats.org/officeDocument/2006/relationships/vmlDrawing" Target="../drawings/vmlDrawing11.vml"/><Relationship Id="rId11" Type="http://schemas.openxmlformats.org/officeDocument/2006/relationships/slideLayout" Target="../slideLayouts/slideLayout8.xml"/><Relationship Id="rId10" Type="http://schemas.openxmlformats.org/officeDocument/2006/relationships/tags" Target="../tags/tag239.xml"/><Relationship Id="rId1" Type="http://schemas.openxmlformats.org/officeDocument/2006/relationships/tags" Target="../tags/tag233.xml"/></Relationships>
</file>

<file path=ppt/slides/_rels/slide39.xml.rels><?xml version="1.0" encoding="UTF-8" standalone="yes"?>
<Relationships xmlns="http://schemas.openxmlformats.org/package/2006/relationships"><Relationship Id="rId9" Type="http://schemas.openxmlformats.org/officeDocument/2006/relationships/tags" Target="../tags/tag246.xml"/><Relationship Id="rId8" Type="http://schemas.openxmlformats.org/officeDocument/2006/relationships/image" Target="../media/image45.wmf"/><Relationship Id="rId7" Type="http://schemas.openxmlformats.org/officeDocument/2006/relationships/oleObject" Target="../embeddings/oleObject37.bin"/><Relationship Id="rId6" Type="http://schemas.openxmlformats.org/officeDocument/2006/relationships/tags" Target="../tags/tag245.xml"/><Relationship Id="rId5" Type="http://schemas.openxmlformats.org/officeDocument/2006/relationships/tags" Target="../tags/tag244.xml"/><Relationship Id="rId4" Type="http://schemas.openxmlformats.org/officeDocument/2006/relationships/tags" Target="../tags/tag243.xml"/><Relationship Id="rId3" Type="http://schemas.openxmlformats.org/officeDocument/2006/relationships/tags" Target="../tags/tag242.xml"/><Relationship Id="rId2" Type="http://schemas.openxmlformats.org/officeDocument/2006/relationships/tags" Target="../tags/tag241.xml"/><Relationship Id="rId11" Type="http://schemas.openxmlformats.org/officeDocument/2006/relationships/vmlDrawing" Target="../drawings/vmlDrawing12.vml"/><Relationship Id="rId10" Type="http://schemas.openxmlformats.org/officeDocument/2006/relationships/slideLayout" Target="../slideLayouts/slideLayout8.xml"/><Relationship Id="rId1" Type="http://schemas.openxmlformats.org/officeDocument/2006/relationships/tags" Target="../tags/tag240.xml"/></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15.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6.wmf"/><Relationship Id="rId7" Type="http://schemas.openxmlformats.org/officeDocument/2006/relationships/oleObject" Target="../embeddings/oleObject38.bin"/><Relationship Id="rId6" Type="http://schemas.openxmlformats.org/officeDocument/2006/relationships/tags" Target="../tags/tag252.xml"/><Relationship Id="rId5" Type="http://schemas.openxmlformats.org/officeDocument/2006/relationships/tags" Target="../tags/tag251.xml"/><Relationship Id="rId4" Type="http://schemas.openxmlformats.org/officeDocument/2006/relationships/tags" Target="../tags/tag250.xml"/><Relationship Id="rId3" Type="http://schemas.openxmlformats.org/officeDocument/2006/relationships/tags" Target="../tags/tag249.xml"/><Relationship Id="rId2" Type="http://schemas.openxmlformats.org/officeDocument/2006/relationships/tags" Target="../tags/tag248.xml"/><Relationship Id="rId13" Type="http://schemas.openxmlformats.org/officeDocument/2006/relationships/vmlDrawing" Target="../drawings/vmlDrawing13.vml"/><Relationship Id="rId12" Type="http://schemas.openxmlformats.org/officeDocument/2006/relationships/slideLayout" Target="../slideLayouts/slideLayout8.xml"/><Relationship Id="rId11" Type="http://schemas.openxmlformats.org/officeDocument/2006/relationships/tags" Target="../tags/tag253.xml"/><Relationship Id="rId10" Type="http://schemas.openxmlformats.org/officeDocument/2006/relationships/image" Target="../media/image47.wmf"/><Relationship Id="rId1" Type="http://schemas.openxmlformats.org/officeDocument/2006/relationships/tags" Target="../tags/tag247.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48.wmf"/><Relationship Id="rId7" Type="http://schemas.openxmlformats.org/officeDocument/2006/relationships/oleObject" Target="../embeddings/oleObject40.bin"/><Relationship Id="rId6" Type="http://schemas.openxmlformats.org/officeDocument/2006/relationships/tags" Target="../tags/tag259.xml"/><Relationship Id="rId5" Type="http://schemas.openxmlformats.org/officeDocument/2006/relationships/tags" Target="../tags/tag258.xml"/><Relationship Id="rId4" Type="http://schemas.openxmlformats.org/officeDocument/2006/relationships/tags" Target="../tags/tag257.xml"/><Relationship Id="rId3" Type="http://schemas.openxmlformats.org/officeDocument/2006/relationships/tags" Target="../tags/tag256.xml"/><Relationship Id="rId2" Type="http://schemas.openxmlformats.org/officeDocument/2006/relationships/tags" Target="../tags/tag255.xml"/><Relationship Id="rId17" Type="http://schemas.openxmlformats.org/officeDocument/2006/relationships/vmlDrawing" Target="../drawings/vmlDrawing14.vml"/><Relationship Id="rId16" Type="http://schemas.openxmlformats.org/officeDocument/2006/relationships/slideLayout" Target="../slideLayouts/slideLayout8.xml"/><Relationship Id="rId15" Type="http://schemas.openxmlformats.org/officeDocument/2006/relationships/tags" Target="../tags/tag260.xml"/><Relationship Id="rId14" Type="http://schemas.openxmlformats.org/officeDocument/2006/relationships/oleObject" Target="../embeddings/oleObject45.bin"/><Relationship Id="rId13" Type="http://schemas.openxmlformats.org/officeDocument/2006/relationships/oleObject" Target="../embeddings/oleObject44.bin"/><Relationship Id="rId12" Type="http://schemas.openxmlformats.org/officeDocument/2006/relationships/oleObject" Target="../embeddings/oleObject43.bin"/><Relationship Id="rId11" Type="http://schemas.openxmlformats.org/officeDocument/2006/relationships/image" Target="../media/image49.wmf"/><Relationship Id="rId10" Type="http://schemas.openxmlformats.org/officeDocument/2006/relationships/oleObject" Target="../embeddings/oleObject42.bin"/><Relationship Id="rId1" Type="http://schemas.openxmlformats.org/officeDocument/2006/relationships/tags" Target="../tags/tag254.xml"/></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50.wmf"/><Relationship Id="rId7" Type="http://schemas.openxmlformats.org/officeDocument/2006/relationships/oleObject" Target="../embeddings/oleObject46.bin"/><Relationship Id="rId6" Type="http://schemas.openxmlformats.org/officeDocument/2006/relationships/tags" Target="../tags/tag266.xml"/><Relationship Id="rId5" Type="http://schemas.openxmlformats.org/officeDocument/2006/relationships/tags" Target="../tags/tag265.xml"/><Relationship Id="rId4" Type="http://schemas.openxmlformats.org/officeDocument/2006/relationships/tags" Target="../tags/tag264.xml"/><Relationship Id="rId3" Type="http://schemas.openxmlformats.org/officeDocument/2006/relationships/tags" Target="../tags/tag263.xml"/><Relationship Id="rId2" Type="http://schemas.openxmlformats.org/officeDocument/2006/relationships/tags" Target="../tags/tag262.xml"/><Relationship Id="rId15" Type="http://schemas.openxmlformats.org/officeDocument/2006/relationships/vmlDrawing" Target="../drawings/vmlDrawing15.vml"/><Relationship Id="rId14" Type="http://schemas.openxmlformats.org/officeDocument/2006/relationships/slideLayout" Target="../slideLayouts/slideLayout8.xml"/><Relationship Id="rId13" Type="http://schemas.openxmlformats.org/officeDocument/2006/relationships/tags" Target="../tags/tag267.xml"/><Relationship Id="rId12" Type="http://schemas.openxmlformats.org/officeDocument/2006/relationships/image" Target="../media/image52.wmf"/><Relationship Id="rId11" Type="http://schemas.openxmlformats.org/officeDocument/2006/relationships/oleObject" Target="../embeddings/oleObject48.bin"/><Relationship Id="rId10" Type="http://schemas.openxmlformats.org/officeDocument/2006/relationships/image" Target="../media/image51.wmf"/><Relationship Id="rId1" Type="http://schemas.openxmlformats.org/officeDocument/2006/relationships/tags" Target="../tags/tag261.xml"/></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8.wmf"/><Relationship Id="rId7" Type="http://schemas.openxmlformats.org/officeDocument/2006/relationships/oleObject" Target="../embeddings/oleObject49.bin"/><Relationship Id="rId6" Type="http://schemas.openxmlformats.org/officeDocument/2006/relationships/tags" Target="../tags/tag273.xml"/><Relationship Id="rId5" Type="http://schemas.openxmlformats.org/officeDocument/2006/relationships/tags" Target="../tags/tag272.xml"/><Relationship Id="rId4" Type="http://schemas.openxmlformats.org/officeDocument/2006/relationships/tags" Target="../tags/tag271.xml"/><Relationship Id="rId3" Type="http://schemas.openxmlformats.org/officeDocument/2006/relationships/tags" Target="../tags/tag270.xml"/><Relationship Id="rId2" Type="http://schemas.openxmlformats.org/officeDocument/2006/relationships/tags" Target="../tags/tag269.xml"/><Relationship Id="rId19" Type="http://schemas.openxmlformats.org/officeDocument/2006/relationships/vmlDrawing" Target="../drawings/vmlDrawing16.vml"/><Relationship Id="rId18" Type="http://schemas.openxmlformats.org/officeDocument/2006/relationships/slideLayout" Target="../slideLayouts/slideLayout8.xml"/><Relationship Id="rId17" Type="http://schemas.openxmlformats.org/officeDocument/2006/relationships/tags" Target="../tags/tag274.xml"/><Relationship Id="rId16" Type="http://schemas.openxmlformats.org/officeDocument/2006/relationships/oleObject" Target="../embeddings/oleObject56.bin"/><Relationship Id="rId15" Type="http://schemas.openxmlformats.org/officeDocument/2006/relationships/oleObject" Target="../embeddings/oleObject55.bin"/><Relationship Id="rId14" Type="http://schemas.openxmlformats.org/officeDocument/2006/relationships/oleObject" Target="../embeddings/oleObject54.bin"/><Relationship Id="rId13" Type="http://schemas.openxmlformats.org/officeDocument/2006/relationships/oleObject" Target="../embeddings/oleObject53.bin"/><Relationship Id="rId12" Type="http://schemas.openxmlformats.org/officeDocument/2006/relationships/oleObject" Target="../embeddings/oleObject52.bin"/><Relationship Id="rId11" Type="http://schemas.openxmlformats.org/officeDocument/2006/relationships/oleObject" Target="../embeddings/oleObject51.bin"/><Relationship Id="rId10" Type="http://schemas.openxmlformats.org/officeDocument/2006/relationships/image" Target="../media/image49.wmf"/><Relationship Id="rId1" Type="http://schemas.openxmlformats.org/officeDocument/2006/relationships/tags" Target="../tags/tag268.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3.wmf"/><Relationship Id="rId7" Type="http://schemas.openxmlformats.org/officeDocument/2006/relationships/oleObject" Target="../embeddings/oleObject57.bin"/><Relationship Id="rId6" Type="http://schemas.openxmlformats.org/officeDocument/2006/relationships/tags" Target="../tags/tag280.xml"/><Relationship Id="rId5" Type="http://schemas.openxmlformats.org/officeDocument/2006/relationships/tags" Target="../tags/tag279.xml"/><Relationship Id="rId4" Type="http://schemas.openxmlformats.org/officeDocument/2006/relationships/tags" Target="../tags/tag278.xml"/><Relationship Id="rId3" Type="http://schemas.openxmlformats.org/officeDocument/2006/relationships/tags" Target="../tags/tag277.xml"/><Relationship Id="rId2" Type="http://schemas.openxmlformats.org/officeDocument/2006/relationships/tags" Target="../tags/tag276.xml"/><Relationship Id="rId17" Type="http://schemas.openxmlformats.org/officeDocument/2006/relationships/vmlDrawing" Target="../drawings/vmlDrawing17.vml"/><Relationship Id="rId16" Type="http://schemas.openxmlformats.org/officeDocument/2006/relationships/slideLayout" Target="../slideLayouts/slideLayout8.xml"/><Relationship Id="rId15" Type="http://schemas.openxmlformats.org/officeDocument/2006/relationships/tags" Target="../tags/tag281.xml"/><Relationship Id="rId14" Type="http://schemas.openxmlformats.org/officeDocument/2006/relationships/image" Target="../media/image56.wmf"/><Relationship Id="rId13" Type="http://schemas.openxmlformats.org/officeDocument/2006/relationships/oleObject" Target="../embeddings/oleObject60.bin"/><Relationship Id="rId12" Type="http://schemas.openxmlformats.org/officeDocument/2006/relationships/image" Target="../media/image55.wmf"/><Relationship Id="rId11" Type="http://schemas.openxmlformats.org/officeDocument/2006/relationships/oleObject" Target="../embeddings/oleObject59.bin"/><Relationship Id="rId10" Type="http://schemas.openxmlformats.org/officeDocument/2006/relationships/image" Target="../media/image54.wmf"/><Relationship Id="rId1" Type="http://schemas.openxmlformats.org/officeDocument/2006/relationships/tags" Target="../tags/tag275.xml"/></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57.wmf"/><Relationship Id="rId7" Type="http://schemas.openxmlformats.org/officeDocument/2006/relationships/oleObject" Target="../embeddings/oleObject61.bin"/><Relationship Id="rId6" Type="http://schemas.openxmlformats.org/officeDocument/2006/relationships/tags" Target="../tags/tag287.xml"/><Relationship Id="rId5" Type="http://schemas.openxmlformats.org/officeDocument/2006/relationships/tags" Target="../tags/tag286.xml"/><Relationship Id="rId4" Type="http://schemas.openxmlformats.org/officeDocument/2006/relationships/tags" Target="../tags/tag285.xml"/><Relationship Id="rId3" Type="http://schemas.openxmlformats.org/officeDocument/2006/relationships/tags" Target="../tags/tag284.xml"/><Relationship Id="rId2" Type="http://schemas.openxmlformats.org/officeDocument/2006/relationships/tags" Target="../tags/tag283.xml"/><Relationship Id="rId15" Type="http://schemas.openxmlformats.org/officeDocument/2006/relationships/vmlDrawing" Target="../drawings/vmlDrawing18.vml"/><Relationship Id="rId14" Type="http://schemas.openxmlformats.org/officeDocument/2006/relationships/slideLayout" Target="../slideLayouts/slideLayout8.xml"/><Relationship Id="rId13" Type="http://schemas.openxmlformats.org/officeDocument/2006/relationships/tags" Target="../tags/tag288.xml"/><Relationship Id="rId12" Type="http://schemas.openxmlformats.org/officeDocument/2006/relationships/image" Target="../media/image59.wmf"/><Relationship Id="rId11" Type="http://schemas.openxmlformats.org/officeDocument/2006/relationships/oleObject" Target="../embeddings/oleObject63.bin"/><Relationship Id="rId10" Type="http://schemas.openxmlformats.org/officeDocument/2006/relationships/image" Target="../media/image58.wmf"/><Relationship Id="rId1" Type="http://schemas.openxmlformats.org/officeDocument/2006/relationships/tags" Target="../tags/tag282.xml"/></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60.wmf"/><Relationship Id="rId7" Type="http://schemas.openxmlformats.org/officeDocument/2006/relationships/oleObject" Target="../embeddings/oleObject64.bin"/><Relationship Id="rId6" Type="http://schemas.openxmlformats.org/officeDocument/2006/relationships/tags" Target="../tags/tag294.xml"/><Relationship Id="rId5" Type="http://schemas.openxmlformats.org/officeDocument/2006/relationships/tags" Target="../tags/tag293.xml"/><Relationship Id="rId4" Type="http://schemas.openxmlformats.org/officeDocument/2006/relationships/tags" Target="../tags/tag292.xml"/><Relationship Id="rId3" Type="http://schemas.openxmlformats.org/officeDocument/2006/relationships/tags" Target="../tags/tag291.xml"/><Relationship Id="rId2" Type="http://schemas.openxmlformats.org/officeDocument/2006/relationships/tags" Target="../tags/tag290.xml"/><Relationship Id="rId15" Type="http://schemas.openxmlformats.org/officeDocument/2006/relationships/vmlDrawing" Target="../drawings/vmlDrawing19.vml"/><Relationship Id="rId14" Type="http://schemas.openxmlformats.org/officeDocument/2006/relationships/slideLayout" Target="../slideLayouts/slideLayout8.xml"/><Relationship Id="rId13" Type="http://schemas.openxmlformats.org/officeDocument/2006/relationships/tags" Target="../tags/tag295.xml"/><Relationship Id="rId12" Type="http://schemas.openxmlformats.org/officeDocument/2006/relationships/image" Target="../media/image62.wmf"/><Relationship Id="rId11" Type="http://schemas.openxmlformats.org/officeDocument/2006/relationships/oleObject" Target="../embeddings/oleObject66.bin"/><Relationship Id="rId10" Type="http://schemas.openxmlformats.org/officeDocument/2006/relationships/image" Target="../media/image61.wmf"/><Relationship Id="rId1" Type="http://schemas.openxmlformats.org/officeDocument/2006/relationships/tags" Target="../tags/tag28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64.png"/><Relationship Id="rId1" Type="http://schemas.openxmlformats.org/officeDocument/2006/relationships/image" Target="../media/image63.png"/></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29.xml"/><Relationship Id="rId6" Type="http://schemas.openxmlformats.org/officeDocument/2006/relationships/tags" Target="../tags/tag28.xml"/><Relationship Id="rId5" Type="http://schemas.openxmlformats.org/officeDocument/2006/relationships/tags" Target="../tags/tag27.xml"/><Relationship Id="rId4" Type="http://schemas.openxmlformats.org/officeDocument/2006/relationships/tags" Target="../tags/tag26.xml"/><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tags" Target="../tags/tag23.xml"/></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8.xml"/><Relationship Id="rId7" Type="http://schemas.openxmlformats.org/officeDocument/2006/relationships/tags" Target="../tags/tag36.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43.xml"/><Relationship Id="rId7" Type="http://schemas.openxmlformats.org/officeDocument/2006/relationships/image" Target="../media/image3.png"/><Relationship Id="rId6" Type="http://schemas.openxmlformats.org/officeDocument/2006/relationships/tags" Target="../tags/tag42.xml"/><Relationship Id="rId5" Type="http://schemas.openxmlformats.org/officeDocument/2006/relationships/tags" Target="../tags/tag41.xml"/><Relationship Id="rId4" Type="http://schemas.openxmlformats.org/officeDocument/2006/relationships/tags" Target="../tags/tag40.xml"/><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s>
</file>

<file path=ppt/slides/_rels/slide9.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tags" Target="../tags/tag50.xml"/><Relationship Id="rId7" Type="http://schemas.openxmlformats.org/officeDocument/2006/relationships/image" Target="../media/image4.png"/><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tags" Target="../tags/tag47.xml"/><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2979" y="2476705"/>
            <a:ext cx="6511150" cy="829945"/>
          </a:xfrm>
          <a:prstGeom prst="rect">
            <a:avLst/>
          </a:prstGeom>
          <a:noFill/>
        </p:spPr>
        <p:txBody>
          <a:bodyPr wrap="square" rtlCol="0">
            <a:spAutoFit/>
          </a:bodyPr>
          <a:lstStyle/>
          <a:p>
            <a:pPr algn="ctr"/>
            <a:r>
              <a:rPr kumimoji="1" lang="zh-CN" altLang="en-US" sz="48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第三章 概率</a:t>
            </a:r>
            <a:r>
              <a:rPr kumimoji="1" lang="zh-CN" altLang="en-US" sz="48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统计基础</a:t>
            </a:r>
            <a:endParaRPr kumimoji="1" lang="zh-CN" altLang="en-US" sz="4800" b="1" kern="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p:cNvSpPr txBox="1"/>
          <p:nvPr/>
        </p:nvSpPr>
        <p:spPr>
          <a:xfrm>
            <a:off x="2922914" y="144052"/>
            <a:ext cx="6511150" cy="830997"/>
          </a:xfrm>
          <a:prstGeom prst="rect">
            <a:avLst/>
          </a:prstGeom>
          <a:noFill/>
        </p:spPr>
        <p:txBody>
          <a:bodyPr wrap="square" rtlCol="0">
            <a:spAutoFit/>
          </a:bodyPr>
          <a:lstStyle/>
          <a:p>
            <a:pPr algn="ctr"/>
            <a:r>
              <a:rPr kumimoji="1" lang="en-US" altLang="zh-CN" sz="4800" b="1" kern="0" dirty="0">
                <a:solidFill>
                  <a:srgbClr val="0070BF"/>
                </a:solidFill>
                <a:latin typeface="Times New Roman" panose="02020603050405020304" pitchFamily="18" charset="0"/>
                <a:ea typeface="微软雅黑" panose="020B0503020204020204" pitchFamily="34" charset="-122"/>
                <a:cs typeface="Times New Roman" panose="02020603050405020304" pitchFamily="18" charset="0"/>
              </a:rPr>
              <a:t>《Python</a:t>
            </a:r>
            <a:r>
              <a:rPr kumimoji="1" lang="zh-CN" altLang="en-US" sz="4800" b="1" kern="0" dirty="0">
                <a:solidFill>
                  <a:srgbClr val="0070BF"/>
                </a:solidFill>
                <a:latin typeface="Times New Roman" panose="02020603050405020304" pitchFamily="18" charset="0"/>
                <a:ea typeface="微软雅黑" panose="020B0503020204020204" pitchFamily="34" charset="-122"/>
                <a:cs typeface="Times New Roman" panose="02020603050405020304" pitchFamily="18" charset="0"/>
              </a:rPr>
              <a:t>人工智能</a:t>
            </a:r>
            <a:r>
              <a:rPr kumimoji="1" lang="en-US" altLang="zh-CN" sz="4800" b="1" kern="0" dirty="0">
                <a:solidFill>
                  <a:srgbClr val="0070B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b="1" dirty="0">
              <a:solidFill>
                <a:srgbClr val="0070BF"/>
              </a:solidFill>
            </a:endParaRPr>
          </a:p>
        </p:txBody>
      </p:sp>
    </p:spTree>
  </p:cSld>
  <p:clrMapOvr>
    <a:masterClrMapping/>
  </p:clrMapOvr>
  <p:transition spd="slow" advTm="768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泊松分布：如果某事件以固定强度λ随机且独立地出现，该事件在单位时间内出现的次数（个数）可以看成是服从泊松分布。</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poisson_pmf.py</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poisson_pmf(mu=3):</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oisson_dis = stats.poisson(mu)</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 = np.arange(poisson_dis.ppf(0.001), poisson_dis.ppf(0.999))</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rint(x)</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 poisson_dis.pmf(x), 'bo', ms=8, label='poisson pmf')</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vlines(x, 0, poisson_dis.pmf(x), colors='b', lw=5, alpha=0.5)</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legend(loc='best', frameon=False)</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PMF of poisson distribution(mu={})'.format(mu))</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oisson_pmf(mu=8)</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2147482621" name="图片 -2147482622"/>
          <p:cNvPicPr>
            <a:picLocks noChangeAspect="1"/>
          </p:cNvPicPr>
          <p:nvPr/>
        </p:nvPicPr>
        <p:blipFill>
          <a:blip r:embed="rId6"/>
          <a:stretch>
            <a:fillRect/>
          </a:stretch>
        </p:blipFill>
        <p:spPr>
          <a:xfrm>
            <a:off x="8969375" y="2042795"/>
            <a:ext cx="2898775" cy="2141855"/>
          </a:xfrm>
          <a:prstGeom prst="rect">
            <a:avLst/>
          </a:prstGeom>
          <a:noFill/>
          <a:ln w="9525">
            <a:noFill/>
          </a:ln>
        </p:spPr>
      </p:pic>
      <p:sp>
        <p:nvSpPr>
          <p:cNvPr id="3" name="文本框 2"/>
          <p:cNvSpPr txBox="1"/>
          <p:nvPr>
            <p:custDataLst>
              <p:tags r:id="rId7"/>
            </p:custDataLst>
          </p:nvPr>
        </p:nvSpPr>
        <p:spPr>
          <a:xfrm>
            <a:off x="3654425" y="241300"/>
            <a:ext cx="575754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3</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离散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8"/>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均匀分布</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均匀分布是最简单的连续型概率分布，因为其概率密度是一个常数，不随随机变量X取值的变化而变化。如果连续型随机变量 X 具有如下的概率密度函数，则称X 服从 [a,b] 上的均匀分布，记作 X∼U(a,b) 或 X∼Unif(a,b)。</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620" name="对象 -2147482621"/>
          <p:cNvGraphicFramePr>
            <a:graphicFrameLocks noChangeAspect="1"/>
          </p:cNvGraphicFramePr>
          <p:nvPr/>
        </p:nvGraphicFramePr>
        <p:xfrm>
          <a:off x="3263265" y="4049395"/>
          <a:ext cx="5327650" cy="1843405"/>
        </p:xfrm>
        <a:graphic>
          <a:graphicData uri="http://schemas.openxmlformats.org/presentationml/2006/ole">
            <mc:AlternateContent xmlns:mc="http://schemas.openxmlformats.org/markup-compatibility/2006">
              <mc:Choice xmlns:v="urn:schemas-microsoft-com:vml" Requires="v">
                <p:oleObj spid="_x0000_s3076" name="" r:id="rId7" imgW="1905000" imgH="660400" progId="Equation.DSMT4">
                  <p:embed/>
                </p:oleObj>
              </mc:Choice>
              <mc:Fallback>
                <p:oleObj name="" r:id="rId7" imgW="1905000" imgH="660400" progId="Equation.DSMT4">
                  <p:embed/>
                  <p:pic>
                    <p:nvPicPr>
                      <p:cNvPr id="0" name="图片 3075"/>
                      <p:cNvPicPr/>
                      <p:nvPr/>
                    </p:nvPicPr>
                    <p:blipFill>
                      <a:blip r:embed="rId8"/>
                      <a:stretch>
                        <a:fillRect/>
                      </a:stretch>
                    </p:blipFill>
                    <p:spPr>
                      <a:xfrm>
                        <a:off x="3263265" y="4049395"/>
                        <a:ext cx="5327650" cy="1843405"/>
                      </a:xfrm>
                      <a:prstGeom prst="rect">
                        <a:avLst/>
                      </a:prstGeom>
                      <a:noFill/>
                      <a:ln w="38100">
                        <a:noFill/>
                        <a:miter/>
                      </a:ln>
                    </p:spPr>
                  </p:pic>
                </p:oleObj>
              </mc:Fallback>
            </mc:AlternateContent>
          </a:graphicData>
        </a:graphic>
      </p:graphicFrame>
    </p:spTree>
    <p:custDataLst>
      <p:tags r:id="rId9"/>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530098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uniform_dis.py</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uniform_distribution(loc=0, scale=1):</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uniform_dis = stats.uniform(loc=loc, scale=scale)</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 = np.linspace(uniform_dis.ppf(0.01),</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uniform_dis.ppf(0.99), 100)</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直接传入参数</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 stats.uniform.pdf(x, loc=2, scale=4), 'r-',</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lw=5, alpha=0.6, label='uniform pdf')</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从冻结的均匀分布取值</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 uniform_dis.pdf(x), 'k-',</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lw=2, label='frozen pdf')</a:t>
            </a:r>
            <a:endParaRPr lang="zh-CN" altLang="en-US" sz="16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8" name="文本框 7"/>
          <p:cNvSpPr txBox="1"/>
          <p:nvPr/>
        </p:nvSpPr>
        <p:spPr>
          <a:xfrm>
            <a:off x="5989320" y="965835"/>
            <a:ext cx="5810250" cy="5323205"/>
          </a:xfrm>
          <a:prstGeom prst="rect">
            <a:avLst/>
          </a:prstGeom>
          <a:noFill/>
        </p:spPr>
        <p:txBody>
          <a:bodyPr wrap="square" rtlCol="0">
            <a:spAutoFit/>
          </a:bodyPr>
          <a:p>
            <a:r>
              <a:rPr lang="zh-CN" altLang="en-US" sz="2000" b="1"/>
              <a:t> # 计算ppf分别等于0.001, 0.5, 0.999时的x值</a:t>
            </a:r>
            <a:endParaRPr lang="zh-CN" altLang="en-US" sz="2000" b="1"/>
          </a:p>
          <a:p>
            <a:r>
              <a:rPr lang="zh-CN" altLang="en-US" sz="2000" b="1"/>
              <a:t>    vals = uniform_dis.ppf([0.001, 0.5, 0.999])</a:t>
            </a:r>
            <a:endParaRPr lang="zh-CN" altLang="en-US" sz="2000" b="1"/>
          </a:p>
          <a:p>
            <a:r>
              <a:rPr lang="zh-CN" altLang="en-US" sz="2000" b="1"/>
              <a:t>    print(vals)  # [ 2.004  4.     5.996]</a:t>
            </a:r>
            <a:endParaRPr lang="zh-CN" altLang="en-US" sz="2000" b="1"/>
          </a:p>
          <a:p>
            <a:endParaRPr lang="zh-CN" altLang="en-US" sz="2000" b="1"/>
          </a:p>
          <a:p>
            <a:r>
              <a:rPr lang="zh-CN" altLang="en-US" sz="2000" b="1"/>
              <a:t>    # 检测cdf 和 ppf的精确度</a:t>
            </a:r>
            <a:endParaRPr lang="zh-CN" altLang="en-US" sz="2000" b="1"/>
          </a:p>
          <a:p>
            <a:r>
              <a:rPr lang="zh-CN" altLang="en-US" sz="2000" b="1"/>
              <a:t>    print(np.allclose([0.001, 0.5, 0.999], uniform_dis.cdf(vals)))  # 结果为Ture</a:t>
            </a:r>
            <a:endParaRPr lang="zh-CN" altLang="en-US" sz="2000" b="1"/>
          </a:p>
          <a:p>
            <a:endParaRPr lang="zh-CN" altLang="en-US" sz="2000" b="1"/>
          </a:p>
          <a:p>
            <a:r>
              <a:rPr lang="zh-CN" altLang="en-US" sz="2000" b="1"/>
              <a:t>    r = uniform_dis.rvs(size=10000)</a:t>
            </a:r>
            <a:endParaRPr lang="zh-CN" altLang="en-US" sz="2000" b="1"/>
          </a:p>
          <a:p>
            <a:r>
              <a:rPr lang="zh-CN" altLang="en-US" sz="2000" b="1"/>
              <a:t>    ax.hist(r, normed=True, histtype='stepfilled', alpha=0.2)</a:t>
            </a:r>
            <a:endParaRPr lang="zh-CN" altLang="en-US" sz="2000" b="1"/>
          </a:p>
          <a:p>
            <a:r>
              <a:rPr lang="zh-CN" altLang="en-US" sz="2000" b="1"/>
              <a:t>    plt.ylabel('Probability')</a:t>
            </a:r>
            <a:endParaRPr lang="zh-CN" altLang="en-US" sz="2000" b="1"/>
          </a:p>
          <a:p>
            <a:r>
              <a:rPr lang="zh-CN" altLang="en-US" sz="2000" b="1"/>
              <a:t>    plt.title(r'PDF of Unif({}, {})'.format(loc, loc+scale))</a:t>
            </a:r>
            <a:endParaRPr lang="zh-CN" altLang="en-US" sz="2000" b="1"/>
          </a:p>
          <a:p>
            <a:r>
              <a:rPr lang="zh-CN" altLang="en-US" sz="2000" b="1"/>
              <a:t>    ax.legend(loc='best', frameon=False)</a:t>
            </a:r>
            <a:endParaRPr lang="zh-CN" altLang="en-US" sz="2000" b="1"/>
          </a:p>
          <a:p>
            <a:r>
              <a:rPr lang="zh-CN" altLang="en-US" sz="2000" b="1"/>
              <a:t>    plt.show()</a:t>
            </a:r>
            <a:endParaRPr lang="zh-CN" altLang="en-US" sz="2000" b="1"/>
          </a:p>
          <a:p>
            <a:endParaRPr lang="zh-CN" altLang="en-US" sz="2000" b="1"/>
          </a:p>
          <a:p>
            <a:r>
              <a:rPr lang="zh-CN" altLang="en-US" sz="2000" b="1"/>
              <a:t>uniform_distribution(loc=2, scale=4)</a:t>
            </a:r>
            <a:endParaRPr lang="zh-CN" altLang="en-US" sz="2000" b="1"/>
          </a:p>
        </p:txBody>
      </p:sp>
    </p:spTree>
    <p:custDataLst>
      <p:tags r:id="rId7"/>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752475" y="965835"/>
            <a:ext cx="10687050" cy="862965"/>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均匀分布</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8" name="文本框 7"/>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619" name="图片 -2147482620"/>
          <p:cNvPicPr>
            <a:picLocks noChangeAspect="1"/>
          </p:cNvPicPr>
          <p:nvPr/>
        </p:nvPicPr>
        <p:blipFill>
          <a:blip r:embed="rId7"/>
          <a:srcRect t="5226"/>
          <a:stretch>
            <a:fillRect/>
          </a:stretch>
        </p:blipFill>
        <p:spPr>
          <a:xfrm>
            <a:off x="2889250" y="1517015"/>
            <a:ext cx="6412865" cy="4483735"/>
          </a:xfrm>
          <a:prstGeom prst="rect">
            <a:avLst/>
          </a:prstGeom>
          <a:noFill/>
          <a:ln w="9525">
            <a:noFill/>
          </a:ln>
        </p:spPr>
      </p:pic>
    </p:spTree>
    <p:custDataLst>
      <p:tags r:id="rId8"/>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指数分布</a:t>
            </a:r>
            <a:endParaRPr lang="zh-CN" altLang="en-US" sz="2800" b="1" spc="10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如果一个随机变量X的概率密度函数满足以下形式，就称X为服从参数λ的指数分布(Exponential Distribution)，记做X∼E(λ) 或 X∼Exp(λ)。指数分布只有一个参数λ，且λ&gt;0。</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3-2）</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指数分布的一个显著的特点是其具有无记忆性。</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618" name="对象 -2147482619"/>
          <p:cNvGraphicFramePr>
            <a:graphicFrameLocks noChangeAspect="1"/>
          </p:cNvGraphicFramePr>
          <p:nvPr/>
        </p:nvGraphicFramePr>
        <p:xfrm>
          <a:off x="2140585" y="3810000"/>
          <a:ext cx="4843145" cy="1517650"/>
        </p:xfrm>
        <a:graphic>
          <a:graphicData uri="http://schemas.openxmlformats.org/presentationml/2006/ole">
            <mc:AlternateContent xmlns:mc="http://schemas.openxmlformats.org/markup-compatibility/2006">
              <mc:Choice xmlns:v="urn:schemas-microsoft-com:vml" Requires="v">
                <p:oleObj spid="_x0000_s3076" name="" r:id="rId7" imgW="1536700" imgH="482600" progId="Equation.DSMT4">
                  <p:embed/>
                </p:oleObj>
              </mc:Choice>
              <mc:Fallback>
                <p:oleObj name="" r:id="rId7" imgW="1536700" imgH="482600" progId="Equation.DSMT4">
                  <p:embed/>
                  <p:pic>
                    <p:nvPicPr>
                      <p:cNvPr id="0" name="图片 3075"/>
                      <p:cNvPicPr/>
                      <p:nvPr/>
                    </p:nvPicPr>
                    <p:blipFill>
                      <a:blip r:embed="rId8"/>
                      <a:stretch>
                        <a:fillRect/>
                      </a:stretch>
                    </p:blipFill>
                    <p:spPr>
                      <a:xfrm>
                        <a:off x="2140585" y="3810000"/>
                        <a:ext cx="4843145" cy="1517650"/>
                      </a:xfrm>
                      <a:prstGeom prst="rect">
                        <a:avLst/>
                      </a:prstGeom>
                      <a:noFill/>
                      <a:ln w="38100">
                        <a:noFill/>
                        <a:miter/>
                      </a:ln>
                    </p:spPr>
                  </p:pic>
                </p:oleObj>
              </mc:Fallback>
            </mc:AlternateContent>
          </a:graphicData>
        </a:graphic>
      </p:graphicFrame>
    </p:spTree>
    <p:custDataLst>
      <p:tags r:id="rId9"/>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1162665"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exponential_dis.p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exponential_dis(loc=0, scale=1.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指数分布，exponential continuous random variabl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按照定义，指数分布只有一个参数lambda，这里的scale = 1/lambda</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aram loc: 定义域的左端点，相当于将整体分布沿x轴平移loc</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aram scale: lambda的倒数，loc + scale表示该分布的均值，scale^2表示该分布的方差</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etur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exp_dis = stats.expon(loc=loc, scale=scal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 = np.linspace(exp_dis.ppf(0.00000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exp_dis.ppf(0.999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 </a:t>
            </a:r>
            <a:r>
              <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617" name="图片 -2147482618"/>
          <p:cNvPicPr>
            <a:picLocks noChangeAspect="1"/>
          </p:cNvPicPr>
          <p:nvPr/>
        </p:nvPicPr>
        <p:blipFill>
          <a:blip r:embed="rId7"/>
          <a:srcRect t="5443"/>
          <a:stretch>
            <a:fillRect/>
          </a:stretch>
        </p:blipFill>
        <p:spPr>
          <a:xfrm>
            <a:off x="8399463" y="867093"/>
            <a:ext cx="3451225" cy="2404745"/>
          </a:xfrm>
          <a:prstGeom prst="rect">
            <a:avLst/>
          </a:prstGeom>
          <a:noFill/>
          <a:ln w="9525">
            <a:noFill/>
          </a:ln>
        </p:spPr>
      </p:pic>
    </p:spTree>
    <p:custDataLst>
      <p:tags r:id="rId8"/>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557530" y="998855"/>
            <a:ext cx="6166485" cy="511175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直接传入参数</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 stats.expon.pdf(x, loc=loc, scale=scale), 'r-',lw=5, alpha=0.6, label='uniform pdf')</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从冻结的均匀分布取值</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 exp_dis.pdf(x), 'k-',</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lw=2, label='frozen pdf')</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计算ppf分别等于0.001, 0.5, 0.999时的x值</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vals = exp_dis.ppf([0.001, 0.5, 0.999])</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rint(vals)  # [ 2.004  4.     5.996]</a:t>
            </a:r>
            <a:endParaRPr lang="zh-CN" altLang="en-US" sz="12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12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12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4" name="Title 6"/>
          <p:cNvSpPr txBox="1"/>
          <p:nvPr>
            <p:custDataLst>
              <p:tags r:id="rId7"/>
            </p:custDataLst>
          </p:nvPr>
        </p:nvSpPr>
        <p:spPr>
          <a:xfrm>
            <a:off x="6724015" y="890270"/>
            <a:ext cx="4845685"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检测cdf 和 ppf的精确度</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rint(np.allclose([0.001, 0.5, 0.999], exp_dis.cdf(val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 = exp_dis.rvs(size=100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hist(r, normed=True, histtype='stepfilled', alpha=0.2)</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r'PDF of Exp(0.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legend(loc='best', frameon=Fals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100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exponential_dis(loc=0, scale=2)</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8"/>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 name="Rectangle 2"/>
          <p:cNvSpPr/>
          <p:nvPr>
            <p:custDataLst>
              <p:tags r:id="rId4"/>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5"/>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1061720" y="1250315"/>
            <a:ext cx="9800590" cy="4354195"/>
          </a:xfrm>
          <a:prstGeom prst="rect">
            <a:avLst/>
          </a:prstGeom>
          <a:noFill/>
          <a:ln w="3175">
            <a:noFill/>
            <a:prstDash val="dash"/>
          </a:ln>
        </p:spPr>
        <p:txBody>
          <a:bodyPr wrap="square" lIns="63500" tIns="25400" rIns="63500" bIns="25400" rtlCol="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lvl="0" indent="-285750" algn="l" fontAlgn="ctr">
              <a:lnSpc>
                <a:spcPct val="100000"/>
              </a:lnSpc>
              <a:spcBef>
                <a:spcPts val="1000"/>
              </a:spcBef>
              <a:spcAft>
                <a:spcPts val="0"/>
              </a:spcAft>
              <a:buClrTx/>
              <a:buSzTx/>
              <a:buFont typeface="Wingdings" panose="05000000000000000000" charset="0"/>
            </a:pPr>
            <a:r>
              <a:rPr lang="zh-CN" altLang="en-US" sz="2800" b="1" spc="10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正态分布</a:t>
            </a:r>
            <a:endParaRPr lang="zh-CN" altLang="en-US" sz="2800" b="1" spc="10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285750" algn="l" fontAlgn="ctr">
              <a:lnSpc>
                <a:spcPct val="100000"/>
              </a:lnSpc>
              <a:spcBef>
                <a:spcPts val="1000"/>
              </a:spcBef>
              <a:spcAft>
                <a:spcPts val="0"/>
              </a:spcAft>
              <a:buClrTx/>
              <a:buSzTx/>
              <a:buFont typeface="Wingdings" panose="05000000000000000000" charset="0"/>
            </a:pPr>
            <a:r>
              <a:rPr lang="zh-CN" altLang="en-US" sz="2800" b="1" spc="100">
                <a:ln w="3175">
                  <a:noFill/>
                  <a:prstDash val="dash"/>
                </a:ln>
                <a:latin typeface="微软雅黑" panose="020B0503020204020204" pitchFamily="34" charset="-122"/>
                <a:ea typeface="微软雅黑" panose="020B0503020204020204" pitchFamily="34" charset="-122"/>
                <a:cs typeface="微软雅黑" panose="020B0503020204020204" pitchFamily="34" charset="-122"/>
                <a:sym typeface="+mn-ea"/>
              </a:rPr>
              <a:t>若随机变量X服从一个数学期望为μ、方差为σ2的正态分布，记为N(μ, σ2)。其概率密度函数为正态分布的期望值μ决定了其位置，其标准差σ决定了分布的幅度。当μ=0,σ=1时的正态分布是标准正态分布。其概率密度函数为：</a:t>
            </a:r>
            <a:endParaRPr lang="zh-CN" altLang="en-US" sz="2800" b="1" spc="100">
              <a:ln w="3175">
                <a:noFill/>
                <a:prstDash val="dash"/>
              </a:ln>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285750" algn="l" fontAlgn="ctr">
              <a:lnSpc>
                <a:spcPct val="100000"/>
              </a:lnSpc>
              <a:spcBef>
                <a:spcPts val="1000"/>
              </a:spcBef>
              <a:spcAft>
                <a:spcPts val="0"/>
              </a:spcAft>
              <a:buClrTx/>
              <a:buSzTx/>
              <a:buFont typeface="Wingdings" panose="05000000000000000000" charset="0"/>
            </a:pPr>
            <a:endParaRPr lang="zh-CN" altLang="en-US" sz="2800" b="1" spc="100">
              <a:ln w="3175">
                <a:noFill/>
                <a:prstDash val="dash"/>
              </a:ln>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285750" algn="l" fontAlgn="ctr">
              <a:lnSpc>
                <a:spcPct val="100000"/>
              </a:lnSpc>
              <a:spcBef>
                <a:spcPts val="1000"/>
              </a:spcBef>
              <a:spcAft>
                <a:spcPts val="0"/>
              </a:spcAft>
              <a:buClrTx/>
              <a:buSzTx/>
              <a:buFont typeface="Wingdings" panose="05000000000000000000" charset="0"/>
            </a:pPr>
            <a:endParaRPr lang="zh-CN" altLang="en-US" sz="2800" b="1" spc="100">
              <a:ln w="3175">
                <a:noFill/>
                <a:prstDash val="dash"/>
              </a:ln>
              <a:latin typeface="微软雅黑" panose="020B0503020204020204" pitchFamily="34" charset="-122"/>
              <a:ea typeface="微软雅黑" panose="020B0503020204020204" pitchFamily="34" charset="-122"/>
              <a:cs typeface="微软雅黑" panose="020B0503020204020204" pitchFamily="34" charset="-122"/>
              <a:sym typeface="+mn-ea"/>
            </a:endParaRPr>
          </a:p>
          <a:p>
            <a:pPr lvl="0" indent="-285750" algn="l" fontAlgn="ctr">
              <a:lnSpc>
                <a:spcPct val="100000"/>
              </a:lnSpc>
              <a:spcBef>
                <a:spcPts val="1000"/>
              </a:spcBef>
              <a:spcAft>
                <a:spcPts val="0"/>
              </a:spcAft>
              <a:buClrTx/>
              <a:buSzTx/>
              <a:buFont typeface="Wingdings" panose="05000000000000000000" charset="0"/>
            </a:pPr>
            <a:endParaRPr lang="zh-CN" altLang="en-US" sz="2800" b="1" spc="100">
              <a:ln w="3175">
                <a:noFill/>
                <a:prstDash val="dash"/>
              </a:ln>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147482616" name="对象 -2147482617"/>
          <p:cNvGraphicFramePr>
            <a:graphicFrameLocks noChangeAspect="1"/>
          </p:cNvGraphicFramePr>
          <p:nvPr/>
        </p:nvGraphicFramePr>
        <p:xfrm>
          <a:off x="4135755" y="4090035"/>
          <a:ext cx="4516120" cy="1634490"/>
        </p:xfrm>
        <a:graphic>
          <a:graphicData uri="http://schemas.openxmlformats.org/presentationml/2006/ole">
            <mc:AlternateContent xmlns:mc="http://schemas.openxmlformats.org/markup-compatibility/2006">
              <mc:Choice xmlns:v="urn:schemas-microsoft-com:vml" Requires="v">
                <p:oleObj spid="_x0000_s3076" name="" r:id="rId6" imgW="1333500" imgH="482600" progId="Equation.DSMT4">
                  <p:embed/>
                </p:oleObj>
              </mc:Choice>
              <mc:Fallback>
                <p:oleObj name="" r:id="rId6" imgW="1333500" imgH="482600" progId="Equation.DSMT4">
                  <p:embed/>
                  <p:pic>
                    <p:nvPicPr>
                      <p:cNvPr id="0" name="图片 3075"/>
                      <p:cNvPicPr/>
                      <p:nvPr/>
                    </p:nvPicPr>
                    <p:blipFill>
                      <a:blip r:embed="rId7"/>
                      <a:stretch>
                        <a:fillRect/>
                      </a:stretch>
                    </p:blipFill>
                    <p:spPr>
                      <a:xfrm>
                        <a:off x="4135755" y="4090035"/>
                        <a:ext cx="4516120" cy="1634490"/>
                      </a:xfrm>
                      <a:prstGeom prst="rect">
                        <a:avLst/>
                      </a:prstGeom>
                      <a:noFill/>
                      <a:ln w="38100">
                        <a:noFill/>
                        <a:miter/>
                      </a:ln>
                    </p:spPr>
                  </p:pic>
                </p:oleObj>
              </mc:Fallback>
            </mc:AlternateContent>
          </a:graphicData>
        </a:graphic>
      </p:graphicFrame>
    </p:spTree>
    <p:custDataLst>
      <p:tags r:id="rId8"/>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第3章/normal_dis.py</a:t>
            </a:r>
            <a:endPar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绘制正态分布概率密度函数</a:t>
            </a:r>
            <a:endPar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h</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u = 0  # 均值μ</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u01 = -2</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sig = math.sqrt(0.2)  # 标准差δ</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 = np.linspace(u - 3 * sig, u + 3 * sig, 5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y_sig = np.exp(-(x - u) ** 2 / (2 * sig ** 2)) / (math.sqrt(2 * math.pi) * sig)</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rint(x)</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rint("=" * 2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rint(y_sig)</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lt.plot(x, y_sig, "r-", linewidth=2)</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lt.grid(Tru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3654425" y="241300"/>
            <a:ext cx="5757545"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4</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连续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615" name="图片 -2147482616"/>
          <p:cNvPicPr>
            <a:picLocks noChangeAspect="1"/>
          </p:cNvPicPr>
          <p:nvPr/>
        </p:nvPicPr>
        <p:blipFill>
          <a:blip r:embed="rId7"/>
          <a:stretch>
            <a:fillRect/>
          </a:stretch>
        </p:blipFill>
        <p:spPr>
          <a:xfrm>
            <a:off x="7790815" y="1311910"/>
            <a:ext cx="3173730" cy="2330450"/>
          </a:xfrm>
          <a:prstGeom prst="rect">
            <a:avLst/>
          </a:prstGeom>
          <a:noFill/>
          <a:ln w="9525">
            <a:noFill/>
          </a:ln>
        </p:spPr>
      </p:pic>
    </p:spTree>
    <p:custDataLst>
      <p:tags r:id="rId8"/>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5560483" cy="789305"/>
          </a:xfrm>
          <a:prstGeom prst="rect">
            <a:avLst/>
          </a:prstGeom>
          <a:noFill/>
        </p:spPr>
        <p:txBody>
          <a:bodyPr lIns="91440" tIns="45720" rIns="91440" bIns="45720">
            <a:spAutoFit/>
          </a:bodyPr>
          <a:lstStyle/>
          <a:p>
            <a:pPr algn="ctr" fontAlgn="auto">
              <a:spcBef>
                <a:spcPts val="0"/>
              </a:spcBef>
              <a:spcAft>
                <a:spcPts val="0"/>
              </a:spcAft>
              <a:defRPr/>
            </a:pPr>
            <a:r>
              <a:rPr lang="en-US" altLang="zh-CN" sz="4535" b="1" dirty="0">
                <a:solidFill>
                  <a:srgbClr val="1B4367"/>
                </a:solidFill>
                <a:latin typeface="+mn-lt"/>
                <a:ea typeface="+mn-ea"/>
                <a:cs typeface="+mn-ea"/>
                <a:sym typeface="+mn-lt"/>
              </a:rPr>
              <a:t>2.</a:t>
            </a:r>
            <a:r>
              <a:rPr lang="zh-CN" altLang="en-US" sz="4535" b="1" dirty="0">
                <a:solidFill>
                  <a:srgbClr val="1B4367"/>
                </a:solidFill>
                <a:latin typeface="+mn-lt"/>
                <a:ea typeface="+mn-ea"/>
                <a:cs typeface="+mn-ea"/>
                <a:sym typeface="+mn-lt"/>
              </a:rPr>
              <a:t>数理统计</a:t>
            </a:r>
            <a:endParaRPr lang="zh-CN" altLang="en-US" sz="4535" b="1" dirty="0">
              <a:solidFill>
                <a:srgbClr val="1B4367"/>
              </a:solidFill>
              <a:latin typeface="+mn-lt"/>
              <a:ea typeface="+mn-ea"/>
              <a:cs typeface="+mn-ea"/>
              <a:sym typeface="+mn-lt"/>
            </a:endParaRPr>
          </a:p>
        </p:txBody>
      </p:sp>
      <p:sp>
        <p:nvSpPr>
          <p:cNvPr id="95" name="文本框 11"/>
          <p:cNvSpPr txBox="1"/>
          <p:nvPr/>
        </p:nvSpPr>
        <p:spPr>
          <a:xfrm>
            <a:off x="4950884" y="2099734"/>
            <a:ext cx="2311400" cy="1116965"/>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2</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endParaRPr lang="en-US" altLang="zh-CN" sz="3200" dirty="0">
              <a:solidFill>
                <a:schemeClr val="bg1"/>
              </a:solidFill>
              <a:latin typeface="+mn-lt"/>
              <a:ea typeface="+mn-ea"/>
              <a:cs typeface="+mn-ea"/>
              <a:sym typeface="+mn-lt"/>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10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2" grpId="0"/>
      <p:bldP spid="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3"/>
            </p:custDataLst>
          </p:nvPr>
        </p:nvSpPr>
        <p:spPr>
          <a:xfrm>
            <a:off x="4917195" y="241433"/>
            <a:ext cx="3079140" cy="490091"/>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目录</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2" name="Rectangle 2"/>
          <p:cNvSpPr/>
          <p:nvPr>
            <p:custDataLst>
              <p:tags r:id="rId4"/>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9" name="Rectangle 3"/>
          <p:cNvSpPr>
            <a:spLocks noGrp="1"/>
          </p:cNvSpPr>
          <p:nvPr>
            <p:ph idx="1"/>
          </p:nvPr>
        </p:nvSpPr>
        <p:spPr>
          <a:xfrm>
            <a:off x="839755" y="972957"/>
            <a:ext cx="10254343" cy="5341620"/>
          </a:xfrm>
        </p:spPr>
        <p:txBody>
          <a:bodyPr vert="horz" wrap="square" lIns="91440" tIns="45720" rIns="91440" bIns="45720" anchor="t"/>
          <a:lstStyle/>
          <a:p>
            <a:pPr algn="just">
              <a:spcBef>
                <a:spcPts val="0"/>
              </a:spcBef>
              <a:spcAft>
                <a:spcPts val="0"/>
              </a:spcAft>
            </a:pPr>
            <a:r>
              <a:rPr lang="en-US" altLang="zh-CN" sz="3200" kern="2200" dirty="0">
                <a:effectLst/>
                <a:latin typeface="Arial" panose="020B0604020202020204" pitchFamily="34" charset="0"/>
                <a:ea typeface="黑体" panose="02010609060101010101" pitchFamily="2" charset="-122"/>
              </a:rPr>
              <a:t>1.</a:t>
            </a:r>
            <a:r>
              <a:rPr lang="zh-CN" altLang="en-US" sz="3200" kern="2200" dirty="0">
                <a:effectLst/>
                <a:latin typeface="Arial" panose="020B0604020202020204" pitchFamily="34" charset="0"/>
                <a:ea typeface="黑体" panose="02010609060101010101" pitchFamily="2" charset="-122"/>
              </a:rPr>
              <a:t>概率论</a:t>
            </a:r>
            <a:endParaRPr lang="zh-CN" altLang="en-US" sz="3200" kern="2200" dirty="0">
              <a:effectLst/>
              <a:latin typeface="Arial" panose="020B0604020202020204" pitchFamily="34" charset="0"/>
              <a:ea typeface="黑体" panose="02010609060101010101" pitchFamily="2" charset="-122"/>
            </a:endParaRPr>
          </a:p>
          <a:p>
            <a:pPr algn="just">
              <a:spcBef>
                <a:spcPts val="0"/>
              </a:spcBef>
              <a:spcAft>
                <a:spcPts val="0"/>
              </a:spcAft>
            </a:pPr>
            <a:r>
              <a:rPr lang="en-US" altLang="zh-CN" sz="3200" kern="2200" dirty="0">
                <a:effectLst/>
                <a:latin typeface="Arial" panose="020B0604020202020204" pitchFamily="34" charset="0"/>
                <a:ea typeface="黑体" panose="02010609060101010101" pitchFamily="2" charset="-122"/>
              </a:rPr>
              <a:t>2.</a:t>
            </a:r>
            <a:r>
              <a:rPr lang="zh-CN" altLang="en-US" sz="3200" kern="2200" dirty="0">
                <a:effectLst/>
                <a:latin typeface="Arial" panose="020B0604020202020204" pitchFamily="34" charset="0"/>
                <a:ea typeface="黑体" panose="02010609060101010101" pitchFamily="2" charset="-122"/>
              </a:rPr>
              <a:t>数理统计</a:t>
            </a:r>
            <a:endParaRPr lang="zh-CN" altLang="en-US" sz="3200" kern="2200" dirty="0">
              <a:effectLst/>
              <a:latin typeface="Arial" panose="020B0604020202020204" pitchFamily="34" charset="0"/>
              <a:ea typeface="黑体" panose="02010609060101010101" pitchFamily="2" charset="-122"/>
            </a:endParaRPr>
          </a:p>
          <a:p>
            <a:pPr algn="just">
              <a:spcBef>
                <a:spcPts val="0"/>
              </a:spcBef>
              <a:spcAft>
                <a:spcPts val="0"/>
              </a:spcAft>
            </a:pPr>
            <a:r>
              <a:rPr lang="en-US" altLang="zh-CN" sz="3200" kern="2200" dirty="0">
                <a:effectLst/>
                <a:latin typeface="Arial" panose="020B0604020202020204" pitchFamily="34" charset="0"/>
                <a:ea typeface="黑体" panose="02010609060101010101" pitchFamily="2" charset="-122"/>
              </a:rPr>
              <a:t>3.</a:t>
            </a:r>
            <a:r>
              <a:rPr lang="zh-CN" altLang="en-US" sz="3200" kern="2200" dirty="0">
                <a:effectLst/>
                <a:latin typeface="Arial" panose="020B0604020202020204" pitchFamily="34" charset="0"/>
                <a:ea typeface="黑体" panose="02010609060101010101" pitchFamily="2" charset="-122"/>
              </a:rPr>
              <a:t>参数估计</a:t>
            </a:r>
            <a:endParaRPr lang="zh-CN" altLang="en-US" sz="3200" kern="2200" dirty="0">
              <a:effectLst/>
              <a:latin typeface="Arial" panose="020B0604020202020204" pitchFamily="34" charset="0"/>
              <a:ea typeface="黑体" panose="02010609060101010101" pitchFamily="2" charset="-122"/>
            </a:endParaRPr>
          </a:p>
        </p:txBody>
      </p:sp>
    </p:spTree>
    <p:custDataLst>
      <p:tags r:id="rId5"/>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4917440" y="241300"/>
            <a:ext cx="355981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1</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总体和样本</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总体：研究对象的全体。</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从总体</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中随机抽取一部分个体              ,称              为取自的容量为n的样本。</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作为随机变量有一定的概率分布，这个概率分布称为样本分布。显然，样本分布取决于总体的性质和样本的性质。</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2147482613" name="对象 29"/>
          <p:cNvGraphicFramePr>
            <a:graphicFrameLocks noChangeAspect="1"/>
          </p:cNvGraphicFramePr>
          <p:nvPr/>
        </p:nvGraphicFramePr>
        <p:xfrm>
          <a:off x="6941185" y="2576195"/>
          <a:ext cx="1536065" cy="425450"/>
        </p:xfrm>
        <a:graphic>
          <a:graphicData uri="http://schemas.openxmlformats.org/presentationml/2006/ole">
            <mc:AlternateContent xmlns:mc="http://schemas.openxmlformats.org/markup-compatibility/2006">
              <mc:Choice xmlns:v="urn:schemas-microsoft-com:vml" Requires="v">
                <p:oleObj spid="_x0000_s3076" name="" r:id="rId7" imgW="825500" imgH="228600" progId="Equation.DSMT4">
                  <p:embed/>
                </p:oleObj>
              </mc:Choice>
              <mc:Fallback>
                <p:oleObj name="" r:id="rId7" imgW="825500" imgH="228600" progId="Equation.DSMT4">
                  <p:embed/>
                  <p:pic>
                    <p:nvPicPr>
                      <p:cNvPr id="0" name="图片 3075"/>
                      <p:cNvPicPr/>
                      <p:nvPr/>
                    </p:nvPicPr>
                    <p:blipFill>
                      <a:blip r:embed="rId8"/>
                      <a:stretch>
                        <a:fillRect/>
                      </a:stretch>
                    </p:blipFill>
                    <p:spPr>
                      <a:xfrm>
                        <a:off x="6941185" y="2576195"/>
                        <a:ext cx="1536065" cy="425450"/>
                      </a:xfrm>
                      <a:prstGeom prst="rect">
                        <a:avLst/>
                      </a:prstGeom>
                      <a:noFill/>
                      <a:ln w="38100">
                        <a:noFill/>
                        <a:miter/>
                      </a:ln>
                    </p:spPr>
                  </p:pic>
                </p:oleObj>
              </mc:Fallback>
            </mc:AlternateContent>
          </a:graphicData>
        </a:graphic>
      </p:graphicFrame>
      <p:graphicFrame>
        <p:nvGraphicFramePr>
          <p:cNvPr id="3" name="对象 29"/>
          <p:cNvGraphicFramePr>
            <a:graphicFrameLocks noChangeAspect="1"/>
          </p:cNvGraphicFramePr>
          <p:nvPr/>
        </p:nvGraphicFramePr>
        <p:xfrm>
          <a:off x="9175750" y="2576195"/>
          <a:ext cx="1536065" cy="425450"/>
        </p:xfrm>
        <a:graphic>
          <a:graphicData uri="http://schemas.openxmlformats.org/presentationml/2006/ole">
            <mc:AlternateContent xmlns:mc="http://schemas.openxmlformats.org/markup-compatibility/2006">
              <mc:Choice xmlns:v="urn:schemas-microsoft-com:vml" Requires="v">
                <p:oleObj spid="_x0000_s8" name="" r:id="rId9" imgW="825500" imgH="228600" progId="Equation.DSMT4">
                  <p:embed/>
                </p:oleObj>
              </mc:Choice>
              <mc:Fallback>
                <p:oleObj name="" r:id="rId9" imgW="825500" imgH="228600" progId="Equation.DSMT4">
                  <p:embed/>
                  <p:pic>
                    <p:nvPicPr>
                      <p:cNvPr id="0" name="图片 3075"/>
                      <p:cNvPicPr/>
                      <p:nvPr/>
                    </p:nvPicPr>
                    <p:blipFill>
                      <a:blip r:embed="rId8"/>
                      <a:stretch>
                        <a:fillRect/>
                      </a:stretch>
                    </p:blipFill>
                    <p:spPr>
                      <a:xfrm>
                        <a:off x="9175750" y="2576195"/>
                        <a:ext cx="1536065" cy="425450"/>
                      </a:xfrm>
                      <a:prstGeom prst="rect">
                        <a:avLst/>
                      </a:prstGeom>
                      <a:noFill/>
                      <a:ln w="38100">
                        <a:noFill/>
                        <a:miter/>
                      </a:ln>
                    </p:spPr>
                  </p:pic>
                </p:oleObj>
              </mc:Fallback>
            </mc:AlternateContent>
          </a:graphicData>
        </a:graphic>
      </p:graphicFrame>
    </p:spTree>
    <p:custDataLst>
      <p:tags r:id="rId10"/>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4917440" y="241300"/>
            <a:ext cx="3559810"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752475" y="890270"/>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统计量</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均值</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方差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标准差</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阶（原点）矩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样本阶中心矩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2147482590" name="对象 52"/>
          <p:cNvGraphicFramePr>
            <a:graphicFrameLocks noChangeAspect="1"/>
          </p:cNvGraphicFramePr>
          <p:nvPr/>
        </p:nvGraphicFramePr>
        <p:xfrm>
          <a:off x="2397125" y="1539240"/>
          <a:ext cx="1846580" cy="996950"/>
        </p:xfrm>
        <a:graphic>
          <a:graphicData uri="http://schemas.openxmlformats.org/presentationml/2006/ole">
            <mc:AlternateContent xmlns:mc="http://schemas.openxmlformats.org/markup-compatibility/2006">
              <mc:Choice xmlns:v="urn:schemas-microsoft-com:vml" Requires="v">
                <p:oleObj spid="_x0000_s3076" name="" r:id="rId7" imgW="799465" imgH="431800" progId="Equation.3">
                  <p:embed/>
                </p:oleObj>
              </mc:Choice>
              <mc:Fallback>
                <p:oleObj name="" r:id="rId7" imgW="799465" imgH="431800" progId="Equation.3">
                  <p:embed/>
                  <p:pic>
                    <p:nvPicPr>
                      <p:cNvPr id="0" name="图片 3075"/>
                      <p:cNvPicPr/>
                      <p:nvPr/>
                    </p:nvPicPr>
                    <p:blipFill>
                      <a:blip r:embed="rId8"/>
                      <a:stretch>
                        <a:fillRect/>
                      </a:stretch>
                    </p:blipFill>
                    <p:spPr>
                      <a:xfrm>
                        <a:off x="2397125" y="1539240"/>
                        <a:ext cx="1846580" cy="996950"/>
                      </a:xfrm>
                      <a:prstGeom prst="rect">
                        <a:avLst/>
                      </a:prstGeom>
                      <a:noFill/>
                      <a:ln w="38100">
                        <a:noFill/>
                        <a:miter/>
                      </a:ln>
                    </p:spPr>
                  </p:pic>
                </p:oleObj>
              </mc:Fallback>
            </mc:AlternateContent>
          </a:graphicData>
        </a:graphic>
      </p:graphicFrame>
      <p:graphicFrame>
        <p:nvGraphicFramePr>
          <p:cNvPr id="-2147482589" name="对象 53"/>
          <p:cNvGraphicFramePr>
            <a:graphicFrameLocks noChangeAspect="1"/>
          </p:cNvGraphicFramePr>
          <p:nvPr/>
        </p:nvGraphicFramePr>
        <p:xfrm>
          <a:off x="8131810" y="1593850"/>
          <a:ext cx="3131820" cy="942340"/>
        </p:xfrm>
        <a:graphic>
          <a:graphicData uri="http://schemas.openxmlformats.org/presentationml/2006/ole">
            <mc:AlternateContent xmlns:mc="http://schemas.openxmlformats.org/markup-compatibility/2006">
              <mc:Choice xmlns:v="urn:schemas-microsoft-com:vml" Requires="v">
                <p:oleObj spid="_x0000_s3" name="" r:id="rId9" imgW="1434465" imgH="431800" progId="Equation.3">
                  <p:embed/>
                </p:oleObj>
              </mc:Choice>
              <mc:Fallback>
                <p:oleObj name="" r:id="rId9" imgW="1434465" imgH="431800" progId="Equation.3">
                  <p:embed/>
                  <p:pic>
                    <p:nvPicPr>
                      <p:cNvPr id="0" name="图片 2"/>
                      <p:cNvPicPr/>
                      <p:nvPr/>
                    </p:nvPicPr>
                    <p:blipFill>
                      <a:blip r:embed="rId10"/>
                      <a:stretch>
                        <a:fillRect/>
                      </a:stretch>
                    </p:blipFill>
                    <p:spPr>
                      <a:xfrm>
                        <a:off x="8131810" y="1593850"/>
                        <a:ext cx="3131820" cy="942340"/>
                      </a:xfrm>
                      <a:prstGeom prst="rect">
                        <a:avLst/>
                      </a:prstGeom>
                      <a:noFill/>
                      <a:ln w="38100">
                        <a:noFill/>
                        <a:miter/>
                      </a:ln>
                    </p:spPr>
                  </p:pic>
                </p:oleObj>
              </mc:Fallback>
            </mc:AlternateContent>
          </a:graphicData>
        </a:graphic>
      </p:graphicFrame>
      <p:graphicFrame>
        <p:nvGraphicFramePr>
          <p:cNvPr id="-2147482588" name="对象 54"/>
          <p:cNvGraphicFramePr>
            <a:graphicFrameLocks noChangeAspect="1"/>
          </p:cNvGraphicFramePr>
          <p:nvPr/>
        </p:nvGraphicFramePr>
        <p:xfrm>
          <a:off x="2886075" y="2843530"/>
          <a:ext cx="3874135" cy="975360"/>
        </p:xfrm>
        <a:graphic>
          <a:graphicData uri="http://schemas.openxmlformats.org/presentationml/2006/ole">
            <mc:AlternateContent xmlns:mc="http://schemas.openxmlformats.org/markup-compatibility/2006">
              <mc:Choice xmlns:v="urn:schemas-microsoft-com:vml" Requires="v">
                <p:oleObj spid="_x0000_s8" name="" r:id="rId11" imgW="1917065" imgH="482600" progId="Equation.3">
                  <p:embed/>
                </p:oleObj>
              </mc:Choice>
              <mc:Fallback>
                <p:oleObj name="" r:id="rId11" imgW="1917065" imgH="482600" progId="Equation.3">
                  <p:embed/>
                  <p:pic>
                    <p:nvPicPr>
                      <p:cNvPr id="0" name="图片 7"/>
                      <p:cNvPicPr/>
                      <p:nvPr/>
                    </p:nvPicPr>
                    <p:blipFill>
                      <a:blip r:embed="rId12"/>
                      <a:stretch>
                        <a:fillRect/>
                      </a:stretch>
                    </p:blipFill>
                    <p:spPr>
                      <a:xfrm>
                        <a:off x="2886075" y="2843530"/>
                        <a:ext cx="3874135" cy="975360"/>
                      </a:xfrm>
                      <a:prstGeom prst="rect">
                        <a:avLst/>
                      </a:prstGeom>
                      <a:noFill/>
                      <a:ln w="38100">
                        <a:noFill/>
                        <a:miter/>
                      </a:ln>
                    </p:spPr>
                  </p:pic>
                </p:oleObj>
              </mc:Fallback>
            </mc:AlternateContent>
          </a:graphicData>
        </a:graphic>
      </p:graphicFrame>
      <p:graphicFrame>
        <p:nvGraphicFramePr>
          <p:cNvPr id="-2147482586" name="对象 56"/>
          <p:cNvGraphicFramePr>
            <a:graphicFrameLocks noChangeAspect="1"/>
          </p:cNvGraphicFramePr>
          <p:nvPr/>
        </p:nvGraphicFramePr>
        <p:xfrm>
          <a:off x="4243705" y="4164965"/>
          <a:ext cx="3346450" cy="956310"/>
        </p:xfrm>
        <a:graphic>
          <a:graphicData uri="http://schemas.openxmlformats.org/presentationml/2006/ole">
            <mc:AlternateContent xmlns:mc="http://schemas.openxmlformats.org/markup-compatibility/2006">
              <mc:Choice xmlns:v="urn:schemas-microsoft-com:vml" Requires="v">
                <p:oleObj spid="_x0000_s9" name="" r:id="rId13" imgW="1510665" imgH="431800" progId="Equation.3">
                  <p:embed/>
                </p:oleObj>
              </mc:Choice>
              <mc:Fallback>
                <p:oleObj name="" r:id="rId13" imgW="1510665" imgH="431800" progId="Equation.3">
                  <p:embed/>
                  <p:pic>
                    <p:nvPicPr>
                      <p:cNvPr id="0" name="图片 8"/>
                      <p:cNvPicPr/>
                      <p:nvPr/>
                    </p:nvPicPr>
                    <p:blipFill>
                      <a:blip r:embed="rId14"/>
                      <a:stretch>
                        <a:fillRect/>
                      </a:stretch>
                    </p:blipFill>
                    <p:spPr>
                      <a:xfrm>
                        <a:off x="4243705" y="4164965"/>
                        <a:ext cx="3346450" cy="956310"/>
                      </a:xfrm>
                      <a:prstGeom prst="rect">
                        <a:avLst/>
                      </a:prstGeom>
                      <a:noFill/>
                      <a:ln w="38100">
                        <a:noFill/>
                        <a:miter/>
                      </a:ln>
                    </p:spPr>
                  </p:pic>
                </p:oleObj>
              </mc:Fallback>
            </mc:AlternateContent>
          </a:graphicData>
        </a:graphic>
      </p:graphicFrame>
      <p:graphicFrame>
        <p:nvGraphicFramePr>
          <p:cNvPr id="-2147482584" name="对象 58"/>
          <p:cNvGraphicFramePr>
            <a:graphicFrameLocks noChangeAspect="1"/>
          </p:cNvGraphicFramePr>
          <p:nvPr/>
        </p:nvGraphicFramePr>
        <p:xfrm>
          <a:off x="3386455" y="5488305"/>
          <a:ext cx="4203700" cy="940435"/>
        </p:xfrm>
        <a:graphic>
          <a:graphicData uri="http://schemas.openxmlformats.org/presentationml/2006/ole">
            <mc:AlternateContent xmlns:mc="http://schemas.openxmlformats.org/markup-compatibility/2006">
              <mc:Choice xmlns:v="urn:schemas-microsoft-com:vml" Requires="v">
                <p:oleObj spid="_x0000_s10" name="" r:id="rId15" imgW="1929765" imgH="431800" progId="Equation.3">
                  <p:embed/>
                </p:oleObj>
              </mc:Choice>
              <mc:Fallback>
                <p:oleObj name="" r:id="rId15" imgW="1929765" imgH="431800" progId="Equation.3">
                  <p:embed/>
                  <p:pic>
                    <p:nvPicPr>
                      <p:cNvPr id="0" name="图片 9"/>
                      <p:cNvPicPr/>
                      <p:nvPr/>
                    </p:nvPicPr>
                    <p:blipFill>
                      <a:blip r:embed="rId16"/>
                      <a:stretch>
                        <a:fillRect/>
                      </a:stretch>
                    </p:blipFill>
                    <p:spPr>
                      <a:xfrm>
                        <a:off x="3386455" y="5488305"/>
                        <a:ext cx="4203700" cy="940435"/>
                      </a:xfrm>
                      <a:prstGeom prst="rect">
                        <a:avLst/>
                      </a:prstGeom>
                      <a:noFill/>
                      <a:ln w="38100">
                        <a:noFill/>
                        <a:miter/>
                      </a:ln>
                    </p:spPr>
                  </p:pic>
                </p:oleObj>
              </mc:Fallback>
            </mc:AlternateContent>
          </a:graphicData>
        </a:graphic>
      </p:graphicFrame>
    </p:spTree>
    <p:custDataLst>
      <p:tags r:id="rId17"/>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752475" y="890270"/>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三大抽样分布</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altLang="zh-CN"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卡方（    ）分布</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                 是来自总体N</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0</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样本，则统计量                                    所服从的分布称为自由度为n的    分布（   -distribution），记为              。       分布的概率密度函数为：</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456" name="对象 59"/>
          <p:cNvGraphicFramePr>
            <a:graphicFrameLocks noChangeAspect="1"/>
          </p:cNvGraphicFramePr>
          <p:nvPr/>
        </p:nvGraphicFramePr>
        <p:xfrm>
          <a:off x="2168525" y="1615440"/>
          <a:ext cx="629920" cy="709295"/>
        </p:xfrm>
        <a:graphic>
          <a:graphicData uri="http://schemas.openxmlformats.org/presentationml/2006/ole">
            <mc:AlternateContent xmlns:mc="http://schemas.openxmlformats.org/markup-compatibility/2006">
              <mc:Choice xmlns:v="urn:schemas-microsoft-com:vml" Requires="v">
                <p:oleObj spid="_x0000_s3076" name="" r:id="rId7" imgW="203200" imgH="228600" progId="Equation.3">
                  <p:embed/>
                </p:oleObj>
              </mc:Choice>
              <mc:Fallback>
                <p:oleObj name="" r:id="rId7" imgW="203200" imgH="228600" progId="Equation.3">
                  <p:embed/>
                  <p:pic>
                    <p:nvPicPr>
                      <p:cNvPr id="0" name="图片 3075"/>
                      <p:cNvPicPr/>
                      <p:nvPr/>
                    </p:nvPicPr>
                    <p:blipFill>
                      <a:blip r:embed="rId8"/>
                      <a:stretch>
                        <a:fillRect/>
                      </a:stretch>
                    </p:blipFill>
                    <p:spPr>
                      <a:xfrm>
                        <a:off x="2168525" y="1615440"/>
                        <a:ext cx="629920" cy="709295"/>
                      </a:xfrm>
                      <a:prstGeom prst="rect">
                        <a:avLst/>
                      </a:prstGeom>
                      <a:noFill/>
                      <a:ln w="38100">
                        <a:noFill/>
                        <a:miter/>
                      </a:ln>
                    </p:spPr>
                  </p:pic>
                </p:oleObj>
              </mc:Fallback>
            </mc:AlternateContent>
          </a:graphicData>
        </a:graphic>
      </p:graphicFrame>
      <p:graphicFrame>
        <p:nvGraphicFramePr>
          <p:cNvPr id="-2147482582" name="对象 60"/>
          <p:cNvGraphicFramePr>
            <a:graphicFrameLocks noChangeAspect="1"/>
          </p:cNvGraphicFramePr>
          <p:nvPr/>
        </p:nvGraphicFramePr>
        <p:xfrm>
          <a:off x="1348740" y="2495550"/>
          <a:ext cx="1683385" cy="466090"/>
        </p:xfrm>
        <a:graphic>
          <a:graphicData uri="http://schemas.openxmlformats.org/presentationml/2006/ole">
            <mc:AlternateContent xmlns:mc="http://schemas.openxmlformats.org/markup-compatibility/2006">
              <mc:Choice xmlns:v="urn:schemas-microsoft-com:vml" Requires="v">
                <p:oleObj spid="_x0000_s8" name="" r:id="rId9" imgW="825500" imgH="228600" progId="Equation.DSMT4">
                  <p:embed/>
                </p:oleObj>
              </mc:Choice>
              <mc:Fallback>
                <p:oleObj name="" r:id="rId9" imgW="825500" imgH="228600" progId="Equation.DSMT4">
                  <p:embed/>
                  <p:pic>
                    <p:nvPicPr>
                      <p:cNvPr id="0" name="图片 7"/>
                      <p:cNvPicPr/>
                      <p:nvPr/>
                    </p:nvPicPr>
                    <p:blipFill>
                      <a:blip r:embed="rId10"/>
                      <a:stretch>
                        <a:fillRect/>
                      </a:stretch>
                    </p:blipFill>
                    <p:spPr>
                      <a:xfrm>
                        <a:off x="1348740" y="2495550"/>
                        <a:ext cx="1683385" cy="466090"/>
                      </a:xfrm>
                      <a:prstGeom prst="rect">
                        <a:avLst/>
                      </a:prstGeom>
                      <a:noFill/>
                      <a:ln w="38100">
                        <a:noFill/>
                        <a:miter/>
                      </a:ln>
                    </p:spPr>
                  </p:pic>
                </p:oleObj>
              </mc:Fallback>
            </mc:AlternateContent>
          </a:graphicData>
        </a:graphic>
      </p:graphicFrame>
      <p:graphicFrame>
        <p:nvGraphicFramePr>
          <p:cNvPr id="-2147482581" name="对象 61"/>
          <p:cNvGraphicFramePr>
            <a:graphicFrameLocks noChangeAspect="1"/>
          </p:cNvGraphicFramePr>
          <p:nvPr/>
        </p:nvGraphicFramePr>
        <p:xfrm>
          <a:off x="9169400" y="2482215"/>
          <a:ext cx="2776220" cy="492760"/>
        </p:xfrm>
        <a:graphic>
          <a:graphicData uri="http://schemas.openxmlformats.org/presentationml/2006/ole">
            <mc:AlternateContent xmlns:mc="http://schemas.openxmlformats.org/markup-compatibility/2006">
              <mc:Choice xmlns:v="urn:schemas-microsoft-com:vml" Requires="v">
                <p:oleObj spid="_x0000_s9" name="" r:id="rId11" imgW="1358265" imgH="241300" progId="Equation.DSMT4">
                  <p:embed/>
                </p:oleObj>
              </mc:Choice>
              <mc:Fallback>
                <p:oleObj name="" r:id="rId11" imgW="1358265" imgH="241300" progId="Equation.DSMT4">
                  <p:embed/>
                  <p:pic>
                    <p:nvPicPr>
                      <p:cNvPr id="0" name="图片 8"/>
                      <p:cNvPicPr/>
                      <p:nvPr/>
                    </p:nvPicPr>
                    <p:blipFill>
                      <a:blip r:embed="rId12"/>
                      <a:stretch>
                        <a:fillRect/>
                      </a:stretch>
                    </p:blipFill>
                    <p:spPr>
                      <a:xfrm>
                        <a:off x="9169400" y="2482215"/>
                        <a:ext cx="2776220" cy="492760"/>
                      </a:xfrm>
                      <a:prstGeom prst="rect">
                        <a:avLst/>
                      </a:prstGeom>
                      <a:noFill/>
                      <a:ln w="38100">
                        <a:noFill/>
                        <a:miter/>
                      </a:ln>
                    </p:spPr>
                  </p:pic>
                </p:oleObj>
              </mc:Fallback>
            </mc:AlternateContent>
          </a:graphicData>
        </a:graphic>
      </p:graphicFrame>
      <p:graphicFrame>
        <p:nvGraphicFramePr>
          <p:cNvPr id="-2147482580" name="对象 62"/>
          <p:cNvGraphicFramePr>
            <a:graphicFrameLocks noChangeAspect="1"/>
          </p:cNvGraphicFramePr>
          <p:nvPr/>
        </p:nvGraphicFramePr>
        <p:xfrm>
          <a:off x="5863590" y="2974975"/>
          <a:ext cx="464820" cy="523240"/>
        </p:xfrm>
        <a:graphic>
          <a:graphicData uri="http://schemas.openxmlformats.org/presentationml/2006/ole">
            <mc:AlternateContent xmlns:mc="http://schemas.openxmlformats.org/markup-compatibility/2006">
              <mc:Choice xmlns:v="urn:schemas-microsoft-com:vml" Requires="v">
                <p:oleObj spid="_x0000_s10" name="" r:id="rId13" imgW="203200" imgH="228600" progId="Equation.3">
                  <p:embed/>
                </p:oleObj>
              </mc:Choice>
              <mc:Fallback>
                <p:oleObj name="" r:id="rId13" imgW="203200" imgH="228600" progId="Equation.3">
                  <p:embed/>
                  <p:pic>
                    <p:nvPicPr>
                      <p:cNvPr id="0" name="图片 9"/>
                      <p:cNvPicPr/>
                      <p:nvPr/>
                    </p:nvPicPr>
                    <p:blipFill>
                      <a:blip r:embed="rId14"/>
                      <a:stretch>
                        <a:fillRect/>
                      </a:stretch>
                    </p:blipFill>
                    <p:spPr>
                      <a:xfrm>
                        <a:off x="5863590" y="2974975"/>
                        <a:ext cx="464820" cy="523240"/>
                      </a:xfrm>
                      <a:prstGeom prst="rect">
                        <a:avLst/>
                      </a:prstGeom>
                      <a:noFill/>
                      <a:ln w="38100">
                        <a:noFill/>
                        <a:miter/>
                      </a:ln>
                    </p:spPr>
                  </p:pic>
                </p:oleObj>
              </mc:Fallback>
            </mc:AlternateContent>
          </a:graphicData>
        </a:graphic>
      </p:graphicFrame>
      <p:graphicFrame>
        <p:nvGraphicFramePr>
          <p:cNvPr id="12" name="对象 62"/>
          <p:cNvGraphicFramePr>
            <a:graphicFrameLocks noChangeAspect="1"/>
          </p:cNvGraphicFramePr>
          <p:nvPr/>
        </p:nvGraphicFramePr>
        <p:xfrm>
          <a:off x="7317740" y="2900045"/>
          <a:ext cx="531495" cy="598170"/>
        </p:xfrm>
        <a:graphic>
          <a:graphicData uri="http://schemas.openxmlformats.org/presentationml/2006/ole">
            <mc:AlternateContent xmlns:mc="http://schemas.openxmlformats.org/markup-compatibility/2006">
              <mc:Choice xmlns:v="urn:schemas-microsoft-com:vml" Requires="v">
                <p:oleObj spid="_x0000_s13" name="" r:id="rId15" imgW="203200" imgH="228600" progId="Equation.3">
                  <p:embed/>
                </p:oleObj>
              </mc:Choice>
              <mc:Fallback>
                <p:oleObj name="" r:id="rId15" imgW="203200" imgH="228600" progId="Equation.3">
                  <p:embed/>
                  <p:pic>
                    <p:nvPicPr>
                      <p:cNvPr id="0" name="图片 12"/>
                      <p:cNvPicPr/>
                      <p:nvPr/>
                    </p:nvPicPr>
                    <p:blipFill>
                      <a:blip r:embed="rId14"/>
                      <a:stretch>
                        <a:fillRect/>
                      </a:stretch>
                    </p:blipFill>
                    <p:spPr>
                      <a:xfrm>
                        <a:off x="7317740" y="2900045"/>
                        <a:ext cx="531495" cy="598170"/>
                      </a:xfrm>
                      <a:prstGeom prst="rect">
                        <a:avLst/>
                      </a:prstGeom>
                      <a:noFill/>
                      <a:ln w="38100">
                        <a:noFill/>
                        <a:miter/>
                      </a:ln>
                    </p:spPr>
                  </p:pic>
                </p:oleObj>
              </mc:Fallback>
            </mc:AlternateContent>
          </a:graphicData>
        </a:graphic>
      </p:graphicFrame>
      <p:graphicFrame>
        <p:nvGraphicFramePr>
          <p:cNvPr id="-2147482578" name="对象 64"/>
          <p:cNvGraphicFramePr>
            <a:graphicFrameLocks noChangeAspect="1"/>
          </p:cNvGraphicFramePr>
          <p:nvPr/>
        </p:nvGraphicFramePr>
        <p:xfrm>
          <a:off x="1151890" y="3498215"/>
          <a:ext cx="1530985" cy="483235"/>
        </p:xfrm>
        <a:graphic>
          <a:graphicData uri="http://schemas.openxmlformats.org/presentationml/2006/ole">
            <mc:AlternateContent xmlns:mc="http://schemas.openxmlformats.org/markup-compatibility/2006">
              <mc:Choice xmlns:v="urn:schemas-microsoft-com:vml" Requires="v">
                <p:oleObj spid="_x0000_s14" name="" r:id="rId16" imgW="723900" imgH="228600" progId="Equation.3">
                  <p:embed/>
                </p:oleObj>
              </mc:Choice>
              <mc:Fallback>
                <p:oleObj name="" r:id="rId16" imgW="723900" imgH="228600" progId="Equation.3">
                  <p:embed/>
                  <p:pic>
                    <p:nvPicPr>
                      <p:cNvPr id="0" name="图片 13"/>
                      <p:cNvPicPr/>
                      <p:nvPr/>
                    </p:nvPicPr>
                    <p:blipFill>
                      <a:blip r:embed="rId17"/>
                      <a:stretch>
                        <a:fillRect/>
                      </a:stretch>
                    </p:blipFill>
                    <p:spPr>
                      <a:xfrm>
                        <a:off x="1151890" y="3498215"/>
                        <a:ext cx="1530985" cy="483235"/>
                      </a:xfrm>
                      <a:prstGeom prst="rect">
                        <a:avLst/>
                      </a:prstGeom>
                      <a:noFill/>
                      <a:ln w="38100">
                        <a:noFill/>
                        <a:miter/>
                      </a:ln>
                    </p:spPr>
                  </p:pic>
                </p:oleObj>
              </mc:Fallback>
            </mc:AlternateContent>
          </a:graphicData>
        </a:graphic>
      </p:graphicFrame>
      <p:graphicFrame>
        <p:nvGraphicFramePr>
          <p:cNvPr id="-2147482577" name="对象 65"/>
          <p:cNvGraphicFramePr>
            <a:graphicFrameLocks noChangeAspect="1"/>
          </p:cNvGraphicFramePr>
          <p:nvPr/>
        </p:nvGraphicFramePr>
        <p:xfrm>
          <a:off x="3032125" y="3490595"/>
          <a:ext cx="871220" cy="490855"/>
        </p:xfrm>
        <a:graphic>
          <a:graphicData uri="http://schemas.openxmlformats.org/presentationml/2006/ole">
            <mc:AlternateContent xmlns:mc="http://schemas.openxmlformats.org/markup-compatibility/2006">
              <mc:Choice xmlns:v="urn:schemas-microsoft-com:vml" Requires="v">
                <p:oleObj spid="_x0000_s15" name="" r:id="rId18" imgW="405765" imgH="228600" progId="Equation.3">
                  <p:embed/>
                </p:oleObj>
              </mc:Choice>
              <mc:Fallback>
                <p:oleObj name="" r:id="rId18" imgW="405765" imgH="228600" progId="Equation.3">
                  <p:embed/>
                  <p:pic>
                    <p:nvPicPr>
                      <p:cNvPr id="0" name="图片 14"/>
                      <p:cNvPicPr/>
                      <p:nvPr/>
                    </p:nvPicPr>
                    <p:blipFill>
                      <a:blip r:embed="rId19"/>
                      <a:stretch>
                        <a:fillRect/>
                      </a:stretch>
                    </p:blipFill>
                    <p:spPr>
                      <a:xfrm>
                        <a:off x="3032125" y="3490595"/>
                        <a:ext cx="871220" cy="490855"/>
                      </a:xfrm>
                      <a:prstGeom prst="rect">
                        <a:avLst/>
                      </a:prstGeom>
                      <a:noFill/>
                      <a:ln w="38100">
                        <a:noFill/>
                        <a:miter/>
                      </a:ln>
                    </p:spPr>
                  </p:pic>
                </p:oleObj>
              </mc:Fallback>
            </mc:AlternateContent>
          </a:graphicData>
        </a:graphic>
      </p:graphicFrame>
      <p:graphicFrame>
        <p:nvGraphicFramePr>
          <p:cNvPr id="-2147482576" name="对象 66"/>
          <p:cNvGraphicFramePr>
            <a:graphicFrameLocks noChangeAspect="1"/>
          </p:cNvGraphicFramePr>
          <p:nvPr/>
        </p:nvGraphicFramePr>
        <p:xfrm>
          <a:off x="3834765" y="4278630"/>
          <a:ext cx="5334635" cy="1778635"/>
        </p:xfrm>
        <a:graphic>
          <a:graphicData uri="http://schemas.openxmlformats.org/presentationml/2006/ole">
            <mc:AlternateContent xmlns:mc="http://schemas.openxmlformats.org/markup-compatibility/2006">
              <mc:Choice xmlns:v="urn:schemas-microsoft-com:vml" Requires="v">
                <p:oleObj spid="_x0000_s16" name="" r:id="rId20" imgW="2284730" imgH="761365" progId="Equation.3">
                  <p:embed/>
                </p:oleObj>
              </mc:Choice>
              <mc:Fallback>
                <p:oleObj name="" r:id="rId20" imgW="2284730" imgH="761365" progId="Equation.3">
                  <p:embed/>
                  <p:pic>
                    <p:nvPicPr>
                      <p:cNvPr id="0" name="图片 15"/>
                      <p:cNvPicPr/>
                      <p:nvPr/>
                    </p:nvPicPr>
                    <p:blipFill>
                      <a:blip r:embed="rId21"/>
                      <a:stretch>
                        <a:fillRect/>
                      </a:stretch>
                    </p:blipFill>
                    <p:spPr>
                      <a:xfrm>
                        <a:off x="3834765" y="4278630"/>
                        <a:ext cx="5334635" cy="1778635"/>
                      </a:xfrm>
                      <a:prstGeom prst="rect">
                        <a:avLst/>
                      </a:prstGeom>
                      <a:noFill/>
                      <a:ln w="38100">
                        <a:noFill/>
                        <a:miter/>
                      </a:ln>
                    </p:spPr>
                  </p:pic>
                </p:oleObj>
              </mc:Fallback>
            </mc:AlternateContent>
          </a:graphicData>
        </a:graphic>
      </p:graphicFrame>
    </p:spTree>
    <p:custDataLst>
      <p:tags r:id="rId22"/>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binom_dis.p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diff_chi2_d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不同参数下的卡方分布</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etur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chi2_dis_0_5 = stats.chi2(df=0.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chi2_dis_1 = stats.chi2(df=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chi2_dis_4 = stats.chi2(df=4)</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chi2_dis_10 = stats.chi2(df=1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chi2_dis_20 = stats.chi2(df=2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x1 = np.linspace(chi2_dis_0_5.ppf(0.01), chi2_dis_0_5.ppf(0.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575" name="图片 -2147482576"/>
          <p:cNvPicPr>
            <a:picLocks noChangeAspect="1"/>
          </p:cNvPicPr>
          <p:nvPr/>
        </p:nvPicPr>
        <p:blipFill>
          <a:blip r:embed="rId7"/>
          <a:stretch>
            <a:fillRect/>
          </a:stretch>
        </p:blipFill>
        <p:spPr>
          <a:xfrm>
            <a:off x="5796915" y="846455"/>
            <a:ext cx="6012815" cy="3138805"/>
          </a:xfrm>
          <a:prstGeom prst="rect">
            <a:avLst/>
          </a:prstGeom>
          <a:noFill/>
          <a:ln w="9525">
            <a:noFill/>
          </a:ln>
        </p:spPr>
      </p:pic>
    </p:spTree>
    <p:custDataLst>
      <p:tags r:id="rId8"/>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2 = np.linspace(chi2_dis_1.ppf(0.65), chi2_dis_1.ppf(0.9999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3 = np.linspace(chi2_dis_4.ppf(0.000001), chi2_dis_4.ppf(0.999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4 = np.linspace(chi2_dis_10.ppf(0.000001), chi2_dis_10.ppf(0.99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5 = np.linspace(chi2_dis_20.ppf(0.00000001), chi2_dis_20.ppf(0.9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ax.plot(x1, chi2_dis_0_5.pdf(x1), 'b-', lw=2, label=r'df = 0.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2, chi2_dis_1.pdf(x2), 'g-', lw=2, label='df =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3, chi2_dis_4.pdf(x3), 'r-', lw=2, label='df = 4')</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4, chi2_dis_10.pdf(x4), 'b-', lw=2, label='df = 1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5, chi2_dis_20.pdf(x5), 'y-', lw=2, label='df = 2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r'PDF of $\chi^2$ Distributio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legend(loc='best', frameon=Fals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iff_chi2_d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3" name="文本框 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7"/>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2. </a:t>
            </a:r>
            <a:r>
              <a:rPr altLang="zh-CN"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t</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分布</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                             ，并且X，Y独立，则称随机变量          服从自由度为n的t分布（t-distribution），记为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graphicFrame>
        <p:nvGraphicFramePr>
          <p:cNvPr id="-2147482573" name="对象 100"/>
          <p:cNvGraphicFramePr>
            <a:graphicFrameLocks noChangeAspect="1"/>
          </p:cNvGraphicFramePr>
          <p:nvPr/>
        </p:nvGraphicFramePr>
        <p:xfrm>
          <a:off x="1236345" y="1450340"/>
          <a:ext cx="3103880" cy="508000"/>
        </p:xfrm>
        <a:graphic>
          <a:graphicData uri="http://schemas.openxmlformats.org/presentationml/2006/ole">
            <mc:AlternateContent xmlns:mc="http://schemas.openxmlformats.org/markup-compatibility/2006">
              <mc:Choice xmlns:v="urn:schemas-microsoft-com:vml" Requires="v">
                <p:oleObj spid="_x0000_s3076" name="" r:id="rId6" imgW="1397000" imgH="228600" progId="Equation.DSMT4">
                  <p:embed/>
                </p:oleObj>
              </mc:Choice>
              <mc:Fallback>
                <p:oleObj name="" r:id="rId6" imgW="1397000" imgH="228600" progId="Equation.DSMT4">
                  <p:embed/>
                  <p:pic>
                    <p:nvPicPr>
                      <p:cNvPr id="0" name="图片 3075"/>
                      <p:cNvPicPr/>
                      <p:nvPr/>
                    </p:nvPicPr>
                    <p:blipFill>
                      <a:blip r:embed="rId7"/>
                      <a:stretch>
                        <a:fillRect/>
                      </a:stretch>
                    </p:blipFill>
                    <p:spPr>
                      <a:xfrm>
                        <a:off x="1236345" y="1450340"/>
                        <a:ext cx="3103880" cy="508000"/>
                      </a:xfrm>
                      <a:prstGeom prst="rect">
                        <a:avLst/>
                      </a:prstGeom>
                      <a:noFill/>
                      <a:ln w="38100">
                        <a:noFill/>
                        <a:miter/>
                      </a:ln>
                    </p:spPr>
                  </p:pic>
                </p:oleObj>
              </mc:Fallback>
            </mc:AlternateContent>
          </a:graphicData>
        </a:graphic>
      </p:graphicFrame>
      <p:graphicFrame>
        <p:nvGraphicFramePr>
          <p:cNvPr id="-2147482572" name="对象 101"/>
          <p:cNvGraphicFramePr>
            <a:graphicFrameLocks noChangeAspect="1"/>
          </p:cNvGraphicFramePr>
          <p:nvPr/>
        </p:nvGraphicFramePr>
        <p:xfrm>
          <a:off x="10133330" y="1236345"/>
          <a:ext cx="1242060" cy="1134110"/>
        </p:xfrm>
        <a:graphic>
          <a:graphicData uri="http://schemas.openxmlformats.org/presentationml/2006/ole">
            <mc:AlternateContent xmlns:mc="http://schemas.openxmlformats.org/markup-compatibility/2006">
              <mc:Choice xmlns:v="urn:schemas-microsoft-com:vml" Requires="v">
                <p:oleObj spid="_x0000_s3" name="" r:id="rId8" imgW="584200" imgH="533400" progId="Equation.DSMT4">
                  <p:embed/>
                </p:oleObj>
              </mc:Choice>
              <mc:Fallback>
                <p:oleObj name="" r:id="rId8" imgW="584200" imgH="533400" progId="Equation.DSMT4">
                  <p:embed/>
                  <p:pic>
                    <p:nvPicPr>
                      <p:cNvPr id="0" name="图片 2"/>
                      <p:cNvPicPr/>
                      <p:nvPr/>
                    </p:nvPicPr>
                    <p:blipFill>
                      <a:blip r:embed="rId9"/>
                      <a:stretch>
                        <a:fillRect/>
                      </a:stretch>
                    </p:blipFill>
                    <p:spPr>
                      <a:xfrm>
                        <a:off x="10133330" y="1236345"/>
                        <a:ext cx="1242060" cy="1134110"/>
                      </a:xfrm>
                      <a:prstGeom prst="rect">
                        <a:avLst/>
                      </a:prstGeom>
                      <a:noFill/>
                      <a:ln w="38100">
                        <a:noFill/>
                        <a:miter/>
                      </a:ln>
                    </p:spPr>
                  </p:pic>
                </p:oleObj>
              </mc:Fallback>
            </mc:AlternateContent>
          </a:graphicData>
        </a:graphic>
      </p:graphicFrame>
      <p:graphicFrame>
        <p:nvGraphicFramePr>
          <p:cNvPr id="-2147482571" name="对象 102"/>
          <p:cNvGraphicFramePr>
            <a:graphicFrameLocks noChangeAspect="1"/>
          </p:cNvGraphicFramePr>
          <p:nvPr/>
        </p:nvGraphicFramePr>
        <p:xfrm>
          <a:off x="8918575" y="2056765"/>
          <a:ext cx="1106805" cy="466090"/>
        </p:xfrm>
        <a:graphic>
          <a:graphicData uri="http://schemas.openxmlformats.org/presentationml/2006/ole">
            <mc:AlternateContent xmlns:mc="http://schemas.openxmlformats.org/markup-compatibility/2006">
              <mc:Choice xmlns:v="urn:schemas-microsoft-com:vml" Requires="v">
                <p:oleObj spid="_x0000_s8" name="" r:id="rId10" imgW="481965" imgH="203200" progId="Equation.DSMT4">
                  <p:embed/>
                </p:oleObj>
              </mc:Choice>
              <mc:Fallback>
                <p:oleObj name="" r:id="rId10" imgW="481965" imgH="203200" progId="Equation.DSMT4">
                  <p:embed/>
                  <p:pic>
                    <p:nvPicPr>
                      <p:cNvPr id="0" name="图片 7"/>
                      <p:cNvPicPr/>
                      <p:nvPr/>
                    </p:nvPicPr>
                    <p:blipFill>
                      <a:blip r:embed="rId11"/>
                      <a:stretch>
                        <a:fillRect/>
                      </a:stretch>
                    </p:blipFill>
                    <p:spPr>
                      <a:xfrm>
                        <a:off x="8918575" y="2056765"/>
                        <a:ext cx="1106805" cy="466090"/>
                      </a:xfrm>
                      <a:prstGeom prst="rect">
                        <a:avLst/>
                      </a:prstGeom>
                      <a:noFill/>
                      <a:ln w="38100">
                        <a:noFill/>
                        <a:miter/>
                      </a:ln>
                    </p:spPr>
                  </p:pic>
                </p:oleObj>
              </mc:Fallback>
            </mc:AlternateContent>
          </a:graphicData>
        </a:graphic>
      </p:graphicFrame>
      <p:pic>
        <p:nvPicPr>
          <p:cNvPr id="-2147482568" name="图片 -2147482569"/>
          <p:cNvPicPr>
            <a:picLocks noChangeAspect="1"/>
          </p:cNvPicPr>
          <p:nvPr/>
        </p:nvPicPr>
        <p:blipFill>
          <a:blip r:embed="rId12"/>
          <a:stretch>
            <a:fillRect/>
          </a:stretch>
        </p:blipFill>
        <p:spPr>
          <a:xfrm>
            <a:off x="4232275" y="2522855"/>
            <a:ext cx="4244975" cy="3228975"/>
          </a:xfrm>
          <a:prstGeom prst="rect">
            <a:avLst/>
          </a:prstGeom>
          <a:noFill/>
          <a:ln w="9525">
            <a:noFill/>
          </a:ln>
        </p:spPr>
      </p:pic>
      <p:sp>
        <p:nvSpPr>
          <p:cNvPr id="9" name="文本框 8"/>
          <p:cNvSpPr txBox="1"/>
          <p:nvPr>
            <p:custDataLst>
              <p:tags r:id="rId13"/>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14"/>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binom_dis.p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diff_t_d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不同参数下的t分布</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etur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norm_dis = stats.norm()</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t_dis_1 = stats.t(df=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t_dis_4 = stats.t(df=4)</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t_dis_10 = stats.t(df=1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t_dis_20 = stats.t(df=2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1 = np.linspace(norm_dis.ppf(0.000001), norm_dis.ppf(0.999999), 10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2 = np.linspace(t_dis_1.ppf(0.04), t_dis_1.ppf(0.96), 10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7"/>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3 = np.linspace(t_dis_4.ppf(0.001), t_dis_4.ppf(0.999), 10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4 = np.linspace(t_dis_10.ppf(0.001), t_dis_10.ppf(0.999), 10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5 = np.linspace(t_dis_20.ppf(0.001), t_dis_20.ppf(0.999), 10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1, norm_dis.pdf(x1), 'r-', lw=2, label=r'N(0,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2, t_dis_1.pdf(x2), 'b-', lw=2, label='t(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3, t_dis_4.pdf(x3), 'g-', lw=2, label='t(4)')</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4, t_dis_10.pdf(x4), 'm-', lw=2, label='t(1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5, t_dis_20.pdf(x5), 'y-', lw=2, label='t(2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r'PDF of t Distributio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legend(loc='best', frameon=Fals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iff_t_d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7"/>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859155"/>
            <a:ext cx="10687050" cy="546481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altLang="zh-CN"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F</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分布：</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U~       ，V~         ，且U，V独立，则称随机变</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量                服从自由度为（n1，n2）的F分布</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distribution），记：                    </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分布的概率密度为:</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566" name="对象 127"/>
          <p:cNvGraphicFramePr>
            <a:graphicFrameLocks noChangeAspect="1"/>
          </p:cNvGraphicFramePr>
          <p:nvPr/>
        </p:nvGraphicFramePr>
        <p:xfrm>
          <a:off x="2983865" y="859155"/>
          <a:ext cx="952500" cy="489585"/>
        </p:xfrm>
        <a:graphic>
          <a:graphicData uri="http://schemas.openxmlformats.org/presentationml/2006/ole">
            <mc:AlternateContent xmlns:mc="http://schemas.openxmlformats.org/markup-compatibility/2006">
              <mc:Choice xmlns:v="urn:schemas-microsoft-com:vml" Requires="v">
                <p:oleObj spid="_x0000_s3076" name="" r:id="rId7" imgW="444500" imgH="228600" progId="Equation.3">
                  <p:embed/>
                </p:oleObj>
              </mc:Choice>
              <mc:Fallback>
                <p:oleObj name="" r:id="rId7" imgW="444500" imgH="228600" progId="Equation.3">
                  <p:embed/>
                  <p:pic>
                    <p:nvPicPr>
                      <p:cNvPr id="0" name="图片 3075"/>
                      <p:cNvPicPr/>
                      <p:nvPr/>
                    </p:nvPicPr>
                    <p:blipFill>
                      <a:blip r:embed="rId8"/>
                      <a:stretch>
                        <a:fillRect/>
                      </a:stretch>
                    </p:blipFill>
                    <p:spPr>
                      <a:xfrm>
                        <a:off x="2983865" y="859155"/>
                        <a:ext cx="952500" cy="489585"/>
                      </a:xfrm>
                      <a:prstGeom prst="rect">
                        <a:avLst/>
                      </a:prstGeom>
                      <a:noFill/>
                      <a:ln w="38100">
                        <a:noFill/>
                        <a:miter/>
                      </a:ln>
                    </p:spPr>
                  </p:pic>
                </p:oleObj>
              </mc:Fallback>
            </mc:AlternateContent>
          </a:graphicData>
        </a:graphic>
      </p:graphicFrame>
      <p:graphicFrame>
        <p:nvGraphicFramePr>
          <p:cNvPr id="-2147482565" name="对象 128"/>
          <p:cNvGraphicFramePr>
            <a:graphicFrameLocks noChangeAspect="1"/>
          </p:cNvGraphicFramePr>
          <p:nvPr/>
        </p:nvGraphicFramePr>
        <p:xfrm>
          <a:off x="4758690" y="859155"/>
          <a:ext cx="1028700" cy="514350"/>
        </p:xfrm>
        <a:graphic>
          <a:graphicData uri="http://schemas.openxmlformats.org/presentationml/2006/ole">
            <mc:AlternateContent xmlns:mc="http://schemas.openxmlformats.org/markup-compatibility/2006">
              <mc:Choice xmlns:v="urn:schemas-microsoft-com:vml" Requires="v">
                <p:oleObj spid="_x0000_s3" name="" r:id="rId9" imgW="457200" imgH="228600" progId="Equation.3">
                  <p:embed/>
                </p:oleObj>
              </mc:Choice>
              <mc:Fallback>
                <p:oleObj name="" r:id="rId9" imgW="457200" imgH="228600" progId="Equation.3">
                  <p:embed/>
                  <p:pic>
                    <p:nvPicPr>
                      <p:cNvPr id="0" name="图片 2"/>
                      <p:cNvPicPr/>
                      <p:nvPr/>
                    </p:nvPicPr>
                    <p:blipFill>
                      <a:blip r:embed="rId10"/>
                      <a:stretch>
                        <a:fillRect/>
                      </a:stretch>
                    </p:blipFill>
                    <p:spPr>
                      <a:xfrm>
                        <a:off x="4758690" y="859155"/>
                        <a:ext cx="1028700" cy="514350"/>
                      </a:xfrm>
                      <a:prstGeom prst="rect">
                        <a:avLst/>
                      </a:prstGeom>
                      <a:noFill/>
                      <a:ln w="38100">
                        <a:noFill/>
                        <a:miter/>
                      </a:ln>
                    </p:spPr>
                  </p:pic>
                </p:oleObj>
              </mc:Fallback>
            </mc:AlternateContent>
          </a:graphicData>
        </a:graphic>
      </p:graphicFrame>
      <p:graphicFrame>
        <p:nvGraphicFramePr>
          <p:cNvPr id="-2147482564" name="对象 129"/>
          <p:cNvGraphicFramePr>
            <a:graphicFrameLocks noChangeAspect="1"/>
          </p:cNvGraphicFramePr>
          <p:nvPr/>
        </p:nvGraphicFramePr>
        <p:xfrm>
          <a:off x="1248410" y="1557655"/>
          <a:ext cx="1558925" cy="1000125"/>
        </p:xfrm>
        <a:graphic>
          <a:graphicData uri="http://schemas.openxmlformats.org/presentationml/2006/ole">
            <mc:AlternateContent xmlns:mc="http://schemas.openxmlformats.org/markup-compatibility/2006">
              <mc:Choice xmlns:v="urn:schemas-microsoft-com:vml" Requires="v">
                <p:oleObj spid="_x0000_s4" name="" r:id="rId11" imgW="673100" imgH="431800" progId="Equation.3">
                  <p:embed/>
                </p:oleObj>
              </mc:Choice>
              <mc:Fallback>
                <p:oleObj name="" r:id="rId11" imgW="673100" imgH="431800" progId="Equation.3">
                  <p:embed/>
                  <p:pic>
                    <p:nvPicPr>
                      <p:cNvPr id="0" name="图片 3"/>
                      <p:cNvPicPr/>
                      <p:nvPr/>
                    </p:nvPicPr>
                    <p:blipFill>
                      <a:blip r:embed="rId12"/>
                      <a:stretch>
                        <a:fillRect/>
                      </a:stretch>
                    </p:blipFill>
                    <p:spPr>
                      <a:xfrm>
                        <a:off x="1248410" y="1557655"/>
                        <a:ext cx="1558925" cy="1000125"/>
                      </a:xfrm>
                      <a:prstGeom prst="rect">
                        <a:avLst/>
                      </a:prstGeom>
                      <a:noFill/>
                      <a:ln w="38100">
                        <a:noFill/>
                        <a:miter/>
                      </a:ln>
                    </p:spPr>
                  </p:pic>
                </p:oleObj>
              </mc:Fallback>
            </mc:AlternateContent>
          </a:graphicData>
        </a:graphic>
      </p:graphicFrame>
      <p:graphicFrame>
        <p:nvGraphicFramePr>
          <p:cNvPr id="-2147482563" name="对象 130"/>
          <p:cNvGraphicFramePr>
            <a:graphicFrameLocks noChangeAspect="1"/>
          </p:cNvGraphicFramePr>
          <p:nvPr/>
        </p:nvGraphicFramePr>
        <p:xfrm>
          <a:off x="5154295" y="2557780"/>
          <a:ext cx="2048510" cy="550545"/>
        </p:xfrm>
        <a:graphic>
          <a:graphicData uri="http://schemas.openxmlformats.org/presentationml/2006/ole">
            <mc:AlternateContent xmlns:mc="http://schemas.openxmlformats.org/markup-compatibility/2006">
              <mc:Choice xmlns:v="urn:schemas-microsoft-com:vml" Requires="v">
                <p:oleObj spid="_x0000_s8" name="" r:id="rId13" imgW="850265" imgH="228600" progId="Equation.DSMT4">
                  <p:embed/>
                </p:oleObj>
              </mc:Choice>
              <mc:Fallback>
                <p:oleObj name="" r:id="rId13" imgW="850265" imgH="228600" progId="Equation.DSMT4">
                  <p:embed/>
                  <p:pic>
                    <p:nvPicPr>
                      <p:cNvPr id="0" name="图片 7"/>
                      <p:cNvPicPr/>
                      <p:nvPr/>
                    </p:nvPicPr>
                    <p:blipFill>
                      <a:blip r:embed="rId14"/>
                      <a:stretch>
                        <a:fillRect/>
                      </a:stretch>
                    </p:blipFill>
                    <p:spPr>
                      <a:xfrm>
                        <a:off x="5154295" y="2557780"/>
                        <a:ext cx="2048510" cy="550545"/>
                      </a:xfrm>
                      <a:prstGeom prst="rect">
                        <a:avLst/>
                      </a:prstGeom>
                      <a:noFill/>
                      <a:ln w="38100">
                        <a:noFill/>
                        <a:miter/>
                      </a:ln>
                    </p:spPr>
                  </p:pic>
                </p:oleObj>
              </mc:Fallback>
            </mc:AlternateContent>
          </a:graphicData>
        </a:graphic>
      </p:graphicFrame>
      <p:graphicFrame>
        <p:nvGraphicFramePr>
          <p:cNvPr id="-2147482562" name="对象 131"/>
          <p:cNvGraphicFramePr>
            <a:graphicFrameLocks noChangeAspect="1"/>
          </p:cNvGraphicFramePr>
          <p:nvPr/>
        </p:nvGraphicFramePr>
        <p:xfrm>
          <a:off x="7861300" y="2557780"/>
          <a:ext cx="1375410" cy="550545"/>
        </p:xfrm>
        <a:graphic>
          <a:graphicData uri="http://schemas.openxmlformats.org/presentationml/2006/ole">
            <mc:AlternateContent xmlns:mc="http://schemas.openxmlformats.org/markup-compatibility/2006">
              <mc:Choice xmlns:v="urn:schemas-microsoft-com:vml" Requires="v">
                <p:oleObj spid="_x0000_s9" name="" r:id="rId15" imgW="571500" imgH="228600" progId="Equation.DSMT4">
                  <p:embed/>
                </p:oleObj>
              </mc:Choice>
              <mc:Fallback>
                <p:oleObj name="" r:id="rId15" imgW="571500" imgH="228600" progId="Equation.DSMT4">
                  <p:embed/>
                  <p:pic>
                    <p:nvPicPr>
                      <p:cNvPr id="0" name="图片 8"/>
                      <p:cNvPicPr/>
                      <p:nvPr/>
                    </p:nvPicPr>
                    <p:blipFill>
                      <a:blip r:embed="rId16"/>
                      <a:stretch>
                        <a:fillRect/>
                      </a:stretch>
                    </p:blipFill>
                    <p:spPr>
                      <a:xfrm>
                        <a:off x="7861300" y="2557780"/>
                        <a:ext cx="1375410" cy="550545"/>
                      </a:xfrm>
                      <a:prstGeom prst="rect">
                        <a:avLst/>
                      </a:prstGeom>
                      <a:noFill/>
                      <a:ln w="38100">
                        <a:noFill/>
                        <a:miter/>
                      </a:ln>
                    </p:spPr>
                  </p:pic>
                </p:oleObj>
              </mc:Fallback>
            </mc:AlternateContent>
          </a:graphicData>
        </a:graphic>
      </p:graphicFrame>
      <p:graphicFrame>
        <p:nvGraphicFramePr>
          <p:cNvPr id="-2147482561" name="对象 132"/>
          <p:cNvGraphicFramePr>
            <a:graphicFrameLocks noChangeAspect="1"/>
          </p:cNvGraphicFramePr>
          <p:nvPr/>
        </p:nvGraphicFramePr>
        <p:xfrm>
          <a:off x="2050415" y="3665220"/>
          <a:ext cx="8504555" cy="1668780"/>
        </p:xfrm>
        <a:graphic>
          <a:graphicData uri="http://schemas.openxmlformats.org/presentationml/2006/ole">
            <mc:AlternateContent xmlns:mc="http://schemas.openxmlformats.org/markup-compatibility/2006">
              <mc:Choice xmlns:v="urn:schemas-microsoft-com:vml" Requires="v">
                <p:oleObj spid="_x0000_s10" name="" r:id="rId17" imgW="3364230" imgH="660400" progId="Equation.3">
                  <p:embed/>
                </p:oleObj>
              </mc:Choice>
              <mc:Fallback>
                <p:oleObj name="" r:id="rId17" imgW="3364230" imgH="660400" progId="Equation.3">
                  <p:embed/>
                  <p:pic>
                    <p:nvPicPr>
                      <p:cNvPr id="0" name="图片 9"/>
                      <p:cNvPicPr/>
                      <p:nvPr/>
                    </p:nvPicPr>
                    <p:blipFill>
                      <a:blip r:embed="rId18"/>
                      <a:stretch>
                        <a:fillRect/>
                      </a:stretch>
                    </p:blipFill>
                    <p:spPr>
                      <a:xfrm>
                        <a:off x="2050415" y="3665220"/>
                        <a:ext cx="8504555" cy="1668780"/>
                      </a:xfrm>
                      <a:prstGeom prst="rect">
                        <a:avLst/>
                      </a:prstGeom>
                      <a:noFill/>
                      <a:ln w="38100">
                        <a:noFill/>
                        <a:miter/>
                      </a:ln>
                    </p:spPr>
                  </p:pic>
                </p:oleObj>
              </mc:Fallback>
            </mc:AlternateContent>
          </a:graphicData>
        </a:graphic>
      </p:graphicFrame>
    </p:spTree>
    <p:custDataLst>
      <p:tags r:id="rId19"/>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binom_dis.p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diff_f_d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不同参数下的F分布</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etur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_dis_0_5 = stats.f(dfn=10, dfd=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_dis_1_30 = stats.f(dfn=1, dfd=3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_dis_30_5 = stats.f(dfn=30, dfd=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_dis_30_30 = stats.f(dfn=30, dfd=3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_dis_30_100 = stats.f(dfn=30, dfd=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_dis_100_100 = stats.f(dfn=100, dfd=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1 = np.linspace(f_dis_0_5.ppf(0.01), f_dis_0_5.ppf(0.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2 = np.linspace(f_dis_1_30.ppf(0.2), f_dis_1_30.ppf(0.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560" name="图片 -2147482561"/>
          <p:cNvPicPr>
            <a:picLocks noChangeAspect="1"/>
          </p:cNvPicPr>
          <p:nvPr/>
        </p:nvPicPr>
        <p:blipFill>
          <a:blip r:embed="rId7"/>
          <a:stretch>
            <a:fillRect/>
          </a:stretch>
        </p:blipFill>
        <p:spPr>
          <a:xfrm>
            <a:off x="6230303" y="953453"/>
            <a:ext cx="5257165" cy="2787015"/>
          </a:xfrm>
          <a:prstGeom prst="rect">
            <a:avLst/>
          </a:prstGeom>
          <a:noFill/>
          <a:ln w="9525">
            <a:noFill/>
          </a:ln>
        </p:spPr>
      </p:pic>
    </p:spTree>
    <p:custDataLst>
      <p:tags r:id="rId8"/>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5560483" cy="789305"/>
          </a:xfrm>
          <a:prstGeom prst="rect">
            <a:avLst/>
          </a:prstGeom>
          <a:noFill/>
        </p:spPr>
        <p:txBody>
          <a:bodyPr lIns="91440" tIns="45720" rIns="91440" bIns="45720">
            <a:spAutoFit/>
          </a:bodyPr>
          <a:lstStyle/>
          <a:p>
            <a:pPr algn="ctr" fontAlgn="auto">
              <a:spcBef>
                <a:spcPts val="0"/>
              </a:spcBef>
              <a:spcAft>
                <a:spcPts val="0"/>
              </a:spcAft>
              <a:defRPr/>
            </a:pPr>
            <a:r>
              <a:rPr lang="en-US" altLang="zh-CN" sz="4535" b="1" dirty="0">
                <a:solidFill>
                  <a:srgbClr val="1B4367"/>
                </a:solidFill>
                <a:latin typeface="+mn-lt"/>
                <a:ea typeface="+mn-ea"/>
                <a:cs typeface="+mn-ea"/>
                <a:sym typeface="+mn-lt"/>
              </a:rPr>
              <a:t>1.</a:t>
            </a:r>
            <a:r>
              <a:rPr lang="zh-CN" altLang="en-US" sz="4535" b="1" dirty="0">
                <a:solidFill>
                  <a:srgbClr val="1B4367"/>
                </a:solidFill>
                <a:latin typeface="+mn-lt"/>
                <a:ea typeface="+mn-ea"/>
                <a:cs typeface="+mn-ea"/>
                <a:sym typeface="+mn-lt"/>
              </a:rPr>
              <a:t>概率论</a:t>
            </a:r>
            <a:endParaRPr lang="zh-CN" altLang="en-US" sz="4535" b="1" dirty="0">
              <a:solidFill>
                <a:srgbClr val="1B4367"/>
              </a:solidFill>
              <a:latin typeface="+mn-lt"/>
              <a:ea typeface="+mn-ea"/>
              <a:cs typeface="+mn-ea"/>
              <a:sym typeface="+mn-lt"/>
            </a:endParaRPr>
          </a:p>
        </p:txBody>
      </p:sp>
      <p:sp>
        <p:nvSpPr>
          <p:cNvPr id="95" name="文本框 11"/>
          <p:cNvSpPr txBox="1"/>
          <p:nvPr/>
        </p:nvSpPr>
        <p:spPr>
          <a:xfrm>
            <a:off x="4950884" y="2099734"/>
            <a:ext cx="2311400" cy="1098378"/>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1</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endParaRPr lang="en-US" altLang="zh-CN" sz="3200" dirty="0">
              <a:solidFill>
                <a:schemeClr val="bg1"/>
              </a:solidFill>
              <a:latin typeface="+mn-lt"/>
              <a:ea typeface="+mn-ea"/>
              <a:cs typeface="+mn-ea"/>
              <a:sym typeface="+mn-lt"/>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10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574040" y="1063625"/>
            <a:ext cx="110477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3 = np.linspace(f_dis_30_5.ppf(0.00001), f_dis_30_5.ppf(0.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4 = np.linspace(f_dis_30_30.ppf(0.00001), f_dis_30_30.ppf(0.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6 = np.linspace(f_dis_30_100.ppf(0.0001), f_dis_30_100.ppf(0.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5 = np.linspace(f_dis_100_100.ppf(0.0001), f_dis_100_100.ppf(0.9999),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 figsize=(20, 1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1, f_dis_0_5.pdf(x1), 'b-', lw=2, label=r'F(0.5, 0.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2, f_dis_1_30.pdf(x2), 'g-', lw=2, label='F(1, 3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3, f_dis_30_5.pdf(x3), 'r-', lw=2, label='F(30, 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4, f_dis_30_30.pdf(x4), 'm-', lw=2, label='F(30, 3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6, f_dis_30_100.pdf(x6), 'c-', lw=2, label='F(30,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5, f_dis_100_100.pdf(x5), 'y-', lw=2, label='F(100, 1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r'PDF of f Distributio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legend(loc='best', frameon=Fals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avefig('f_diff_pdf.png', dip=5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iff_f_d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7"/>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大数定律</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binom_dis.p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random</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flip_plot(minExp, maxEx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ssumes minExp and maxExp positive integers; minExp &lt; maxEx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ots results of 2**minExp to 2**maxExp coin flip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 两个参数的含义，抛硬币的次数为2的minExp次方到2的maxExp次方，也就是一共做了(2**maxExp - 2**minExp)批次实验，每批次重复抛硬币2**n次</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atios =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Axis =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or exp in range(minExp, maxExp +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Axis.append(2**ex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3</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大数定律与中心极限定理</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558" name="图片 -2147482559"/>
          <p:cNvPicPr>
            <a:picLocks noChangeAspect="1"/>
          </p:cNvPicPr>
          <p:nvPr/>
        </p:nvPicPr>
        <p:blipFill>
          <a:blip r:embed="rId7"/>
          <a:stretch>
            <a:fillRect/>
          </a:stretch>
        </p:blipFill>
        <p:spPr>
          <a:xfrm>
            <a:off x="7202805" y="861695"/>
            <a:ext cx="3743960" cy="2193925"/>
          </a:xfrm>
          <a:prstGeom prst="rect">
            <a:avLst/>
          </a:prstGeom>
          <a:noFill/>
          <a:ln w="9525">
            <a:noFill/>
          </a:ln>
        </p:spPr>
      </p:pic>
    </p:spTree>
    <p:custDataLst>
      <p:tags r:id="rId8"/>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or numFlips in xAxi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numHeads = 0 # 初始化，硬币正面朝上的计数为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or n in range(numFlip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if random.random() &lt; 0.5:  # random.random()从[0, 1)随机的取出一个数</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numHeads += 1  # 当随机取出的数小于0.5时，正面朝上的计数加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numTails = numFlips - numHeads  # 得到本次试验中反面朝上的次数</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ratios.append(numHeads/float(numTails))  #正反面计数的比值</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Heads/Tails Ratio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xlabel('Number of Flip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Heads/Tail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plot(xAxis, ratio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hlines(1, 0, xAxis[-1], linestyles='dashed', colors='r')</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lip_plot(4, 16)</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3</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大数定律与中心极限定理</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7"/>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中心极限定理</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假设我们现在观测一个人掷骰子。这个骰子是公平的，也就是说掷出1~6的概率都是相同的：1/6。他掷了一万次，用Python来模拟投掷过程，代码如下：</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central_limit.py</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random_data = np.random.randint(1, 7, 10000)</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rint random_data.mean() # 打印平均值</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rint random_data.std()  # 打印标准差</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4917440" y="241300"/>
            <a:ext cx="355981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统计量与抽样分布</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pic>
        <p:nvPicPr>
          <p:cNvPr id="-2147482557" name="图片 -2147482558"/>
          <p:cNvPicPr>
            <a:picLocks noChangeAspect="1"/>
          </p:cNvPicPr>
          <p:nvPr/>
        </p:nvPicPr>
        <p:blipFill>
          <a:blip r:embed="rId7"/>
          <a:stretch>
            <a:fillRect/>
          </a:stretch>
        </p:blipFill>
        <p:spPr>
          <a:xfrm>
            <a:off x="7202805" y="2861310"/>
            <a:ext cx="2509520" cy="1664335"/>
          </a:xfrm>
          <a:prstGeom prst="rect">
            <a:avLst/>
          </a:prstGeom>
          <a:noFill/>
          <a:ln w="9525">
            <a:noFill/>
          </a:ln>
        </p:spPr>
      </p:pic>
    </p:spTree>
    <p:custDataLst>
      <p:tags r:id="rId8"/>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5092700" y="1452033"/>
            <a:ext cx="2000251" cy="2000251"/>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文本框 11"/>
          <p:cNvSpPr txBox="1"/>
          <p:nvPr/>
        </p:nvSpPr>
        <p:spPr>
          <a:xfrm>
            <a:off x="3312584" y="3613151"/>
            <a:ext cx="5560483" cy="789305"/>
          </a:xfrm>
          <a:prstGeom prst="rect">
            <a:avLst/>
          </a:prstGeom>
          <a:noFill/>
        </p:spPr>
        <p:txBody>
          <a:bodyPr lIns="91440" tIns="45720" rIns="91440" bIns="45720">
            <a:spAutoFit/>
          </a:bodyPr>
          <a:lstStyle/>
          <a:p>
            <a:pPr algn="ctr" fontAlgn="auto">
              <a:spcBef>
                <a:spcPts val="0"/>
              </a:spcBef>
              <a:spcAft>
                <a:spcPts val="0"/>
              </a:spcAft>
              <a:defRPr/>
            </a:pPr>
            <a:r>
              <a:rPr lang="en-US" altLang="zh-CN" sz="4535" b="1" dirty="0">
                <a:solidFill>
                  <a:srgbClr val="1B4367"/>
                </a:solidFill>
                <a:latin typeface="+mn-lt"/>
                <a:ea typeface="+mn-ea"/>
                <a:cs typeface="+mn-ea"/>
                <a:sym typeface="+mn-lt"/>
              </a:rPr>
              <a:t>3.</a:t>
            </a:r>
            <a:r>
              <a:rPr lang="zh-CN" altLang="en-US" sz="4535" b="1" dirty="0">
                <a:solidFill>
                  <a:srgbClr val="1B4367"/>
                </a:solidFill>
                <a:latin typeface="+mn-lt"/>
                <a:ea typeface="+mn-ea"/>
                <a:cs typeface="+mn-ea"/>
                <a:sym typeface="+mn-lt"/>
              </a:rPr>
              <a:t>参数估计</a:t>
            </a:r>
            <a:endParaRPr lang="zh-CN" altLang="en-US" sz="4535" b="1" dirty="0">
              <a:solidFill>
                <a:srgbClr val="1B4367"/>
              </a:solidFill>
              <a:latin typeface="+mn-lt"/>
              <a:ea typeface="+mn-ea"/>
              <a:cs typeface="+mn-ea"/>
              <a:sym typeface="+mn-lt"/>
            </a:endParaRPr>
          </a:p>
        </p:txBody>
      </p:sp>
      <p:sp>
        <p:nvSpPr>
          <p:cNvPr id="95" name="文本框 11"/>
          <p:cNvSpPr txBox="1"/>
          <p:nvPr/>
        </p:nvSpPr>
        <p:spPr>
          <a:xfrm>
            <a:off x="4950884" y="2099734"/>
            <a:ext cx="2311400" cy="1116965"/>
          </a:xfrm>
          <a:prstGeom prst="rect">
            <a:avLst/>
          </a:prstGeom>
          <a:noFill/>
        </p:spPr>
        <p:txBody>
          <a:bodyPr lIns="91440" tIns="45720" rIns="91440" bIns="45720">
            <a:spAutoFit/>
          </a:bodyPr>
          <a:lstStyle/>
          <a:p>
            <a:pPr algn="ctr" fontAlgn="auto">
              <a:lnSpc>
                <a:spcPts val="4000"/>
              </a:lnSpc>
              <a:spcBef>
                <a:spcPts val="0"/>
              </a:spcBef>
              <a:spcAft>
                <a:spcPts val="0"/>
              </a:spcAft>
              <a:defRPr/>
            </a:pPr>
            <a:r>
              <a:rPr lang="en-US" altLang="zh-CN" sz="7200" dirty="0">
                <a:solidFill>
                  <a:schemeClr val="bg1"/>
                </a:solidFill>
                <a:latin typeface="+mn-lt"/>
                <a:ea typeface="+mn-ea"/>
                <a:cs typeface="+mn-ea"/>
                <a:sym typeface="+mn-lt"/>
              </a:rPr>
              <a:t>03</a:t>
            </a:r>
            <a:endParaRPr lang="zh-CN" altLang="en-US" sz="7200" dirty="0">
              <a:solidFill>
                <a:schemeClr val="bg1"/>
              </a:solidFill>
              <a:latin typeface="+mn-lt"/>
              <a:ea typeface="+mn-ea"/>
              <a:cs typeface="+mn-ea"/>
              <a:sym typeface="+mn-lt"/>
            </a:endParaRPr>
          </a:p>
          <a:p>
            <a:pPr algn="ctr" fontAlgn="auto">
              <a:lnSpc>
                <a:spcPts val="4000"/>
              </a:lnSpc>
              <a:spcBef>
                <a:spcPts val="0"/>
              </a:spcBef>
              <a:spcAft>
                <a:spcPts val="0"/>
              </a:spcAft>
              <a:defRPr/>
            </a:pPr>
            <a:r>
              <a:rPr lang="en-US" altLang="zh-CN" sz="3200" dirty="0">
                <a:solidFill>
                  <a:schemeClr val="bg1"/>
                </a:solidFill>
                <a:latin typeface="+mn-lt"/>
                <a:ea typeface="+mn-ea"/>
                <a:cs typeface="+mn-ea"/>
                <a:sym typeface="+mn-lt"/>
              </a:rPr>
              <a:t>PART </a:t>
            </a:r>
            <a:endParaRPr lang="en-US" altLang="zh-CN" sz="3200" dirty="0">
              <a:solidFill>
                <a:schemeClr val="bg1"/>
              </a:solidFill>
              <a:latin typeface="+mn-lt"/>
              <a:ea typeface="+mn-ea"/>
              <a:cs typeface="+mn-ea"/>
              <a:sym typeface="+mn-lt"/>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10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2" grpId="0"/>
      <p:bldP spid="9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所谓点估计是指把总体的未知参数估计为某个确定的值或在某个确定的点上，故点估计又称为定值估计.</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总体X的分布函数为F（x，θ），θ是未知参数，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是X的一样本，样本值为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构造一个统计量（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用它的观察值</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作为θ的估计值，这种问题称为点估计问题.习惯上称随机变量（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为θ的估计量,称（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为的估计值.</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1</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点估计</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Tree>
    <p:custDataLst>
      <p:tags r:id="rId7"/>
    </p:custData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68705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矩估计法的一般作法：设总体X~F（X；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其中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均未知.</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 如果总体X的k阶矩μ</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E(X</a:t>
            </a:r>
            <a:r>
              <a:rPr lang="zh-CN" altLang="en-US" sz="2800" b="1" spc="100" baseline="30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1≤k≤l)均存在，则</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μ</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k≤l）.</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 令</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其中A</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k≤l）为样本k阶矩.</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求出方程组的解                我们称                       为参数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k≤l)的矩估计量,                       为参数θ</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k</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矩估计值.</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矩估计法</a:t>
            </a:r>
            <a:endPar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553" name="对象 169"/>
          <p:cNvGraphicFramePr>
            <a:graphicFrameLocks noChangeAspect="1"/>
          </p:cNvGraphicFramePr>
          <p:nvPr/>
        </p:nvGraphicFramePr>
        <p:xfrm>
          <a:off x="1978025" y="2719705"/>
          <a:ext cx="2577465" cy="1948180"/>
        </p:xfrm>
        <a:graphic>
          <a:graphicData uri="http://schemas.openxmlformats.org/presentationml/2006/ole">
            <mc:AlternateContent xmlns:mc="http://schemas.openxmlformats.org/markup-compatibility/2006">
              <mc:Choice xmlns:v="urn:schemas-microsoft-com:vml" Requires="v">
                <p:oleObj spid="_x0000_s3076" name="" r:id="rId7" imgW="1244600" imgH="939800" progId="Equation.3">
                  <p:embed/>
                </p:oleObj>
              </mc:Choice>
              <mc:Fallback>
                <p:oleObj name="" r:id="rId7" imgW="1244600" imgH="939800" progId="Equation.3">
                  <p:embed/>
                  <p:pic>
                    <p:nvPicPr>
                      <p:cNvPr id="0" name="图片 3075"/>
                      <p:cNvPicPr/>
                      <p:nvPr/>
                    </p:nvPicPr>
                    <p:blipFill>
                      <a:blip r:embed="rId8"/>
                      <a:stretch>
                        <a:fillRect/>
                      </a:stretch>
                    </p:blipFill>
                    <p:spPr>
                      <a:xfrm>
                        <a:off x="1978025" y="2719705"/>
                        <a:ext cx="2577465" cy="1948180"/>
                      </a:xfrm>
                      <a:prstGeom prst="rect">
                        <a:avLst/>
                      </a:prstGeom>
                      <a:noFill/>
                      <a:ln w="38100">
                        <a:noFill/>
                        <a:miter/>
                      </a:ln>
                    </p:spPr>
                  </p:pic>
                </p:oleObj>
              </mc:Fallback>
            </mc:AlternateContent>
          </a:graphicData>
        </a:graphic>
      </p:graphicFrame>
      <p:graphicFrame>
        <p:nvGraphicFramePr>
          <p:cNvPr id="-2147482552" name="对象 170"/>
          <p:cNvGraphicFramePr>
            <a:graphicFrameLocks noChangeAspect="1"/>
          </p:cNvGraphicFramePr>
          <p:nvPr/>
        </p:nvGraphicFramePr>
        <p:xfrm>
          <a:off x="3390265" y="5085715"/>
          <a:ext cx="1593850" cy="544830"/>
        </p:xfrm>
        <a:graphic>
          <a:graphicData uri="http://schemas.openxmlformats.org/presentationml/2006/ole">
            <mc:AlternateContent xmlns:mc="http://schemas.openxmlformats.org/markup-compatibility/2006">
              <mc:Choice xmlns:v="urn:schemas-microsoft-com:vml" Requires="v">
                <p:oleObj spid="_x0000_s3" name="" r:id="rId9" imgW="748665" imgH="254000" progId="Equation.3">
                  <p:embed/>
                </p:oleObj>
              </mc:Choice>
              <mc:Fallback>
                <p:oleObj name="" r:id="rId9" imgW="748665" imgH="254000" progId="Equation.3">
                  <p:embed/>
                  <p:pic>
                    <p:nvPicPr>
                      <p:cNvPr id="0" name="图片 2"/>
                      <p:cNvPicPr/>
                      <p:nvPr/>
                    </p:nvPicPr>
                    <p:blipFill>
                      <a:blip r:embed="rId10"/>
                      <a:stretch>
                        <a:fillRect/>
                      </a:stretch>
                    </p:blipFill>
                    <p:spPr>
                      <a:xfrm>
                        <a:off x="3390265" y="5085715"/>
                        <a:ext cx="1593850" cy="544830"/>
                      </a:xfrm>
                      <a:prstGeom prst="rect">
                        <a:avLst/>
                      </a:prstGeom>
                      <a:noFill/>
                      <a:ln w="38100">
                        <a:noFill/>
                        <a:miter/>
                      </a:ln>
                    </p:spPr>
                  </p:pic>
                </p:oleObj>
              </mc:Fallback>
            </mc:AlternateContent>
          </a:graphicData>
        </a:graphic>
      </p:graphicFrame>
      <p:graphicFrame>
        <p:nvGraphicFramePr>
          <p:cNvPr id="-2147482551" name="对象 171"/>
          <p:cNvGraphicFramePr>
            <a:graphicFrameLocks noChangeAspect="1"/>
          </p:cNvGraphicFramePr>
          <p:nvPr/>
        </p:nvGraphicFramePr>
        <p:xfrm>
          <a:off x="6424930" y="5085715"/>
          <a:ext cx="2488565" cy="454025"/>
        </p:xfrm>
        <a:graphic>
          <a:graphicData uri="http://schemas.openxmlformats.org/presentationml/2006/ole">
            <mc:AlternateContent xmlns:mc="http://schemas.openxmlformats.org/markup-compatibility/2006">
              <mc:Choice xmlns:v="urn:schemas-microsoft-com:vml" Requires="v">
                <p:oleObj spid="_x0000_s4" name="" r:id="rId11" imgW="1409065" imgH="254000" progId="Equation.3">
                  <p:embed/>
                </p:oleObj>
              </mc:Choice>
              <mc:Fallback>
                <p:oleObj name="" r:id="rId11" imgW="1409065" imgH="254000" progId="Equation.3">
                  <p:embed/>
                  <p:pic>
                    <p:nvPicPr>
                      <p:cNvPr id="0" name="图片 3"/>
                      <p:cNvPicPr/>
                      <p:nvPr/>
                    </p:nvPicPr>
                    <p:blipFill>
                      <a:blip r:embed="rId12"/>
                      <a:stretch>
                        <a:fillRect/>
                      </a:stretch>
                    </p:blipFill>
                    <p:spPr>
                      <a:xfrm>
                        <a:off x="6424930" y="5085715"/>
                        <a:ext cx="2488565" cy="454025"/>
                      </a:xfrm>
                      <a:prstGeom prst="rect">
                        <a:avLst/>
                      </a:prstGeom>
                      <a:noFill/>
                      <a:ln w="38100">
                        <a:noFill/>
                        <a:miter/>
                      </a:ln>
                    </p:spPr>
                  </p:pic>
                </p:oleObj>
              </mc:Fallback>
            </mc:AlternateContent>
          </a:graphicData>
        </a:graphic>
      </p:graphicFrame>
      <p:graphicFrame>
        <p:nvGraphicFramePr>
          <p:cNvPr id="-2147482550" name="对象 172"/>
          <p:cNvGraphicFramePr>
            <a:graphicFrameLocks noChangeAspect="1"/>
          </p:cNvGraphicFramePr>
          <p:nvPr/>
        </p:nvGraphicFramePr>
        <p:xfrm>
          <a:off x="4653915" y="5630545"/>
          <a:ext cx="2356485" cy="481965"/>
        </p:xfrm>
        <a:graphic>
          <a:graphicData uri="http://schemas.openxmlformats.org/presentationml/2006/ole">
            <mc:AlternateContent xmlns:mc="http://schemas.openxmlformats.org/markup-compatibility/2006">
              <mc:Choice xmlns:v="urn:schemas-microsoft-com:vml" Requires="v">
                <p:oleObj spid="_x0000_s8" name="" r:id="rId13" imgW="1256665" imgH="254000" progId="Equation.3">
                  <p:embed/>
                </p:oleObj>
              </mc:Choice>
              <mc:Fallback>
                <p:oleObj name="" r:id="rId13" imgW="1256665" imgH="254000" progId="Equation.3">
                  <p:embed/>
                  <p:pic>
                    <p:nvPicPr>
                      <p:cNvPr id="0" name="图片 7"/>
                      <p:cNvPicPr/>
                      <p:nvPr/>
                    </p:nvPicPr>
                    <p:blipFill>
                      <a:blip r:embed="rId14"/>
                      <a:stretch>
                        <a:fillRect/>
                      </a:stretch>
                    </p:blipFill>
                    <p:spPr>
                      <a:xfrm>
                        <a:off x="4653915" y="5630545"/>
                        <a:ext cx="2356485" cy="481965"/>
                      </a:xfrm>
                      <a:prstGeom prst="rect">
                        <a:avLst/>
                      </a:prstGeom>
                      <a:noFill/>
                      <a:ln w="38100">
                        <a:noFill/>
                        <a:miter/>
                      </a:ln>
                    </p:spPr>
                  </p:pic>
                </p:oleObj>
              </mc:Fallback>
            </mc:AlternateContent>
          </a:graphicData>
        </a:graphic>
      </p:graphicFrame>
      <p:sp>
        <p:nvSpPr>
          <p:cNvPr id="9" name="文本框 8"/>
          <p:cNvSpPr txBox="1"/>
          <p:nvPr/>
        </p:nvSpPr>
        <p:spPr>
          <a:xfrm>
            <a:off x="7202805" y="3114040"/>
            <a:ext cx="3675380" cy="953135"/>
          </a:xfrm>
          <a:prstGeom prst="rect">
            <a:avLst/>
          </a:prstGeom>
          <a:noFill/>
        </p:spPr>
        <p:txBody>
          <a:bodyPr wrap="square" rtlCol="0">
            <a:spAutoFit/>
          </a:bodyPr>
          <a:p>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用样本矩作为相应总体矩的估计量。</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ustDataLst>
      <p:tags r:id="rId15"/>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 似然函数</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 离散型总体</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总体X为离散型，P{X=x}=p</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其中θ为待估计的未知参数，假定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为样本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一组观测值.</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将                看作是参数θ的函数，记为L</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即</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3.1）</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a:t>
            </a:r>
            <a:r>
              <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极大似然估计法</a:t>
            </a:r>
            <a:endPar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5" name="文本框 14"/>
          <p:cNvSpPr txBox="1"/>
          <p:nvPr/>
        </p:nvSpPr>
        <p:spPr>
          <a:xfrm>
            <a:off x="7563485" y="3771900"/>
            <a:ext cx="3675380" cy="953135"/>
          </a:xfrm>
          <a:prstGeom prst="rect">
            <a:avLst/>
          </a:prstGeom>
          <a:noFill/>
        </p:spPr>
        <p:txBody>
          <a:bodyPr wrap="square" rtlCol="0">
            <a:spAutoFit/>
          </a:bodyPr>
          <a:p>
            <a:r>
              <a:rPr lang="zh-CN" altLang="en-US" sz="2800" b="1" spc="1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用样本矩作为相应总体矩的估计量。</a:t>
            </a:r>
            <a:endParaRPr lang="zh-CN" altLang="en-US" sz="2800" b="1" spc="1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2147482536" name="对象 188"/>
          <p:cNvGraphicFramePr>
            <a:graphicFrameLocks noChangeAspect="1"/>
          </p:cNvGraphicFramePr>
          <p:nvPr/>
        </p:nvGraphicFramePr>
        <p:xfrm>
          <a:off x="5478145" y="5640705"/>
          <a:ext cx="1724660" cy="1035050"/>
        </p:xfrm>
        <a:graphic>
          <a:graphicData uri="http://schemas.openxmlformats.org/presentationml/2006/ole">
            <mc:AlternateContent xmlns:mc="http://schemas.openxmlformats.org/markup-compatibility/2006">
              <mc:Choice xmlns:v="urn:schemas-microsoft-com:vml" Requires="v">
                <p:oleObj spid="_x0000_s16" name="" r:id="rId7" imgW="711200" imgH="431800" progId="Equation.3">
                  <p:embed/>
                </p:oleObj>
              </mc:Choice>
              <mc:Fallback>
                <p:oleObj name="" r:id="rId7" imgW="711200" imgH="431800" progId="Equation.3">
                  <p:embed/>
                  <p:pic>
                    <p:nvPicPr>
                      <p:cNvPr id="0" name="图片 15"/>
                      <p:cNvPicPr/>
                      <p:nvPr/>
                    </p:nvPicPr>
                    <p:blipFill>
                      <a:blip r:embed="rId8"/>
                      <a:stretch>
                        <a:fillRect/>
                      </a:stretch>
                    </p:blipFill>
                    <p:spPr>
                      <a:xfrm>
                        <a:off x="5478145" y="5640705"/>
                        <a:ext cx="1724660" cy="1035050"/>
                      </a:xfrm>
                      <a:prstGeom prst="rect">
                        <a:avLst/>
                      </a:prstGeom>
                      <a:noFill/>
                      <a:ln w="38100">
                        <a:noFill/>
                        <a:miter/>
                      </a:ln>
                    </p:spPr>
                  </p:pic>
                </p:oleObj>
              </mc:Fallback>
            </mc:AlternateContent>
          </a:graphicData>
        </a:graphic>
      </p:graphicFrame>
      <p:graphicFrame>
        <p:nvGraphicFramePr>
          <p:cNvPr id="-2147482538" name="对象 186"/>
          <p:cNvGraphicFramePr>
            <a:graphicFrameLocks noChangeAspect="1"/>
          </p:cNvGraphicFramePr>
          <p:nvPr/>
        </p:nvGraphicFramePr>
        <p:xfrm>
          <a:off x="1111250" y="4326890"/>
          <a:ext cx="1477645" cy="886460"/>
        </p:xfrm>
        <a:graphic>
          <a:graphicData uri="http://schemas.openxmlformats.org/presentationml/2006/ole">
            <mc:AlternateContent xmlns:mc="http://schemas.openxmlformats.org/markup-compatibility/2006">
              <mc:Choice xmlns:v="urn:schemas-microsoft-com:vml" Requires="v">
                <p:oleObj spid="_x0000_s17" name="" r:id="rId9" imgW="711200" imgH="431800" progId="Equation.3">
                  <p:embed/>
                </p:oleObj>
              </mc:Choice>
              <mc:Fallback>
                <p:oleObj name="" r:id="rId9" imgW="711200" imgH="431800" progId="Equation.3">
                  <p:embed/>
                  <p:pic>
                    <p:nvPicPr>
                      <p:cNvPr id="0" name="图片 16"/>
                      <p:cNvPicPr/>
                      <p:nvPr/>
                    </p:nvPicPr>
                    <p:blipFill>
                      <a:blip r:embed="rId10"/>
                      <a:stretch>
                        <a:fillRect/>
                      </a:stretch>
                    </p:blipFill>
                    <p:spPr>
                      <a:xfrm>
                        <a:off x="1111250" y="4326890"/>
                        <a:ext cx="1477645" cy="886460"/>
                      </a:xfrm>
                      <a:prstGeom prst="rect">
                        <a:avLst/>
                      </a:prstGeom>
                      <a:noFill/>
                      <a:ln w="38100">
                        <a:noFill/>
                        <a:miter/>
                      </a:ln>
                    </p:spPr>
                  </p:pic>
                </p:oleObj>
              </mc:Fallback>
            </mc:AlternateContent>
          </a:graphicData>
        </a:graphic>
      </p:graphicFrame>
      <p:graphicFrame>
        <p:nvGraphicFramePr>
          <p:cNvPr id="18" name="对象 186"/>
          <p:cNvGraphicFramePr>
            <a:graphicFrameLocks noChangeAspect="1"/>
          </p:cNvGraphicFramePr>
          <p:nvPr/>
        </p:nvGraphicFramePr>
        <p:xfrm>
          <a:off x="1242695" y="4970780"/>
          <a:ext cx="1588135" cy="953135"/>
        </p:xfrm>
        <a:graphic>
          <a:graphicData uri="http://schemas.openxmlformats.org/presentationml/2006/ole">
            <mc:AlternateContent xmlns:mc="http://schemas.openxmlformats.org/markup-compatibility/2006">
              <mc:Choice xmlns:v="urn:schemas-microsoft-com:vml" Requires="v">
                <p:oleObj spid="_x0000_s19" name="" r:id="rId11" imgW="711200" imgH="431800" progId="Equation.3">
                  <p:embed/>
                </p:oleObj>
              </mc:Choice>
              <mc:Fallback>
                <p:oleObj name="" r:id="rId11" imgW="711200" imgH="431800" progId="Equation.3">
                  <p:embed/>
                  <p:pic>
                    <p:nvPicPr>
                      <p:cNvPr id="0" name="图片 18"/>
                      <p:cNvPicPr/>
                      <p:nvPr/>
                    </p:nvPicPr>
                    <p:blipFill>
                      <a:blip r:embed="rId10"/>
                      <a:stretch>
                        <a:fillRect/>
                      </a:stretch>
                    </p:blipFill>
                    <p:spPr>
                      <a:xfrm>
                        <a:off x="1242695" y="4970780"/>
                        <a:ext cx="1588135" cy="953135"/>
                      </a:xfrm>
                      <a:prstGeom prst="rect">
                        <a:avLst/>
                      </a:prstGeom>
                      <a:noFill/>
                      <a:ln w="38100">
                        <a:noFill/>
                        <a:miter/>
                      </a:ln>
                    </p:spPr>
                  </p:pic>
                </p:oleObj>
              </mc:Fallback>
            </mc:AlternateContent>
          </a:graphicData>
        </a:graphic>
      </p:graphicFrame>
    </p:spTree>
    <p:custDataLst>
      <p:tags r:id="rId12"/>
    </p:custData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b） 连续型总体</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总体X为连续型，已知其分布密度函数为f（x，θ），θ为待估计的未知参数，则样本（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的联合密度为：</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f（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f（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θ）=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将它也看作是关于参数θ的函数，记为L（θ），即</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θ）=                 .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不管是离散型总体，还是连续型总体，只要知道它的概率分布或密度函数，我们总可以得到一个关于参数θ的函数L（θ），称L（θ）为似然函数. </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a:t>
            </a:r>
            <a:r>
              <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极大似然估计法</a:t>
            </a:r>
            <a:endPar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8" name="对象 189"/>
          <p:cNvGraphicFramePr>
            <a:graphicFrameLocks noChangeAspect="1"/>
          </p:cNvGraphicFramePr>
          <p:nvPr/>
        </p:nvGraphicFramePr>
        <p:xfrm>
          <a:off x="7052310" y="2626360"/>
          <a:ext cx="1588135" cy="953135"/>
        </p:xfrm>
        <a:graphic>
          <a:graphicData uri="http://schemas.openxmlformats.org/presentationml/2006/ole">
            <mc:AlternateContent xmlns:mc="http://schemas.openxmlformats.org/markup-compatibility/2006">
              <mc:Choice xmlns:v="urn:schemas-microsoft-com:vml" Requires="v">
                <p:oleObj spid="_x0000_s9" name="" r:id="rId7" imgW="711200" imgH="431800" progId="Equation.3">
                  <p:embed/>
                </p:oleObj>
              </mc:Choice>
              <mc:Fallback>
                <p:oleObj name="" r:id="rId7" imgW="711200" imgH="431800" progId="Equation.3">
                  <p:embed/>
                  <p:pic>
                    <p:nvPicPr>
                      <p:cNvPr id="0" name="图片 8"/>
                      <p:cNvPicPr/>
                      <p:nvPr/>
                    </p:nvPicPr>
                    <p:blipFill>
                      <a:blip r:embed="rId8"/>
                      <a:stretch>
                        <a:fillRect/>
                      </a:stretch>
                    </p:blipFill>
                    <p:spPr>
                      <a:xfrm>
                        <a:off x="7052310" y="2626360"/>
                        <a:ext cx="1588135" cy="953135"/>
                      </a:xfrm>
                      <a:prstGeom prst="rect">
                        <a:avLst/>
                      </a:prstGeom>
                      <a:noFill/>
                      <a:ln w="38100">
                        <a:noFill/>
                        <a:miter/>
                      </a:ln>
                    </p:spPr>
                  </p:pic>
                </p:oleObj>
              </mc:Fallback>
            </mc:AlternateContent>
          </a:graphicData>
        </a:graphic>
      </p:graphicFrame>
      <p:graphicFrame>
        <p:nvGraphicFramePr>
          <p:cNvPr id="10" name="对象 189"/>
          <p:cNvGraphicFramePr>
            <a:graphicFrameLocks noChangeAspect="1"/>
          </p:cNvGraphicFramePr>
          <p:nvPr/>
        </p:nvGraphicFramePr>
        <p:xfrm>
          <a:off x="2309495" y="3969385"/>
          <a:ext cx="1724025" cy="1035050"/>
        </p:xfrm>
        <a:graphic>
          <a:graphicData uri="http://schemas.openxmlformats.org/presentationml/2006/ole">
            <mc:AlternateContent xmlns:mc="http://schemas.openxmlformats.org/markup-compatibility/2006">
              <mc:Choice xmlns:v="urn:schemas-microsoft-com:vml" Requires="v">
                <p:oleObj spid="_x0000_s12" name="" r:id="rId9" imgW="711200" imgH="431800" progId="Equation.3">
                  <p:embed/>
                </p:oleObj>
              </mc:Choice>
              <mc:Fallback>
                <p:oleObj name="" r:id="rId9" imgW="711200" imgH="431800" progId="Equation.3">
                  <p:embed/>
                  <p:pic>
                    <p:nvPicPr>
                      <p:cNvPr id="0" name="图片 11"/>
                      <p:cNvPicPr/>
                      <p:nvPr/>
                    </p:nvPicPr>
                    <p:blipFill>
                      <a:blip r:embed="rId8"/>
                      <a:stretch>
                        <a:fillRect/>
                      </a:stretch>
                    </p:blipFill>
                    <p:spPr>
                      <a:xfrm>
                        <a:off x="2309495" y="3969385"/>
                        <a:ext cx="1724025" cy="1035050"/>
                      </a:xfrm>
                      <a:prstGeom prst="rect">
                        <a:avLst/>
                      </a:prstGeom>
                      <a:noFill/>
                      <a:ln w="38100">
                        <a:noFill/>
                        <a:miter/>
                      </a:ln>
                    </p:spPr>
                  </p:pic>
                </p:oleObj>
              </mc:Fallback>
            </mc:AlternateContent>
          </a:graphicData>
        </a:graphic>
      </p:graphicFrame>
    </p:spTree>
    <p:custDataLst>
      <p:tags r:id="rId10"/>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如果随机抽样得到的样本观测值为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lang="zh-CN" altLang="en-US"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则我们应当这样来选取未知参数θ的值，使得出现该样本值的可能性最大，即使得似然函数L(θ)取最大值，从而求参数θ的极大似然估计的问题，就转化为求似然函数L（θ）的极值点的问题</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L（θ）与ln L（θ）在θ的同一点处取得极大值</a:t>
            </a:r>
            <a:r>
              <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2</a:t>
            </a:r>
            <a:r>
              <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极大似然估计法</a:t>
            </a:r>
            <a:endParaRPr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532" name="对象 192"/>
          <p:cNvGraphicFramePr>
            <a:graphicFrameLocks noChangeAspect="1"/>
          </p:cNvGraphicFramePr>
          <p:nvPr/>
        </p:nvGraphicFramePr>
        <p:xfrm>
          <a:off x="5027295" y="4498340"/>
          <a:ext cx="2863215" cy="1414145"/>
        </p:xfrm>
        <a:graphic>
          <a:graphicData uri="http://schemas.openxmlformats.org/presentationml/2006/ole">
            <mc:AlternateContent xmlns:mc="http://schemas.openxmlformats.org/markup-compatibility/2006">
              <mc:Choice xmlns:v="urn:schemas-microsoft-com:vml" Requires="v">
                <p:oleObj spid="_x0000_s3076" name="" r:id="rId7" imgW="786765" imgH="393700" progId="Equation.3">
                  <p:embed/>
                </p:oleObj>
              </mc:Choice>
              <mc:Fallback>
                <p:oleObj name="" r:id="rId7" imgW="786765" imgH="393700" progId="Equation.3">
                  <p:embed/>
                  <p:pic>
                    <p:nvPicPr>
                      <p:cNvPr id="0" name="图片 3075"/>
                      <p:cNvPicPr/>
                      <p:nvPr/>
                    </p:nvPicPr>
                    <p:blipFill>
                      <a:blip r:embed="rId8"/>
                      <a:stretch>
                        <a:fillRect/>
                      </a:stretch>
                    </p:blipFill>
                    <p:spPr>
                      <a:xfrm>
                        <a:off x="5027295" y="4498340"/>
                        <a:ext cx="2863215" cy="1414145"/>
                      </a:xfrm>
                      <a:prstGeom prst="rect">
                        <a:avLst/>
                      </a:prstGeom>
                      <a:noFill/>
                      <a:ln w="38100">
                        <a:noFill/>
                        <a:miter/>
                      </a:ln>
                    </p:spPr>
                  </p:pic>
                </p:oleObj>
              </mc:Fallback>
            </mc:AlternateContent>
          </a:graphicData>
        </a:graphic>
      </p:graphicFrame>
    </p:spTree>
    <p:custDataLst>
      <p:tags r:id="rId9"/>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4917440" y="241300"/>
            <a:ext cx="355981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1</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概率与条件概率</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样本空间、样本点、频率、概率的定义</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人们把随机试验E的所有可能结果组成的集合称为E的样本空间，记为S。样本空间的元素即E的每个结果称为样本点。</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假设在相同条件下，进行了n次试验，在这n次试验中，人们把事件A发生的次数称为事件A发生的频数，A发生的次数与试验次数的比值称为事件A发生的频率。</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当试验次数增加时，随机事件A发生的频率趋于一个稳定值，记为p，p就称为该事件发生的概率。记为P(A)=p。</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7"/>
    </p:custData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无偏性</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若估计量（X1，X2，…，Xn）的数学期望等于未知参数θ，即：</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3.6）</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则称     为θ的无偏估计量（Non-deviation estimator）.</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2 评价估计量的标准</a:t>
            </a:r>
            <a:endPar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528" name="对象 275"/>
          <p:cNvGraphicFramePr>
            <a:graphicFrameLocks noChangeAspect="1"/>
          </p:cNvGraphicFramePr>
          <p:nvPr/>
        </p:nvGraphicFramePr>
        <p:xfrm>
          <a:off x="2015490" y="3046095"/>
          <a:ext cx="1574165" cy="650240"/>
        </p:xfrm>
        <a:graphic>
          <a:graphicData uri="http://schemas.openxmlformats.org/presentationml/2006/ole">
            <mc:AlternateContent xmlns:mc="http://schemas.openxmlformats.org/markup-compatibility/2006">
              <mc:Choice xmlns:v="urn:schemas-microsoft-com:vml" Requires="v">
                <p:oleObj spid="_x0000_s4" name="" r:id="rId7" imgW="584200" imgH="241300" progId="Equation.DSMT4">
                  <p:embed/>
                </p:oleObj>
              </mc:Choice>
              <mc:Fallback>
                <p:oleObj name="" r:id="rId7" imgW="584200" imgH="241300" progId="Equation.DSMT4">
                  <p:embed/>
                  <p:pic>
                    <p:nvPicPr>
                      <p:cNvPr id="0" name="图片 3"/>
                      <p:cNvPicPr/>
                      <p:nvPr/>
                    </p:nvPicPr>
                    <p:blipFill>
                      <a:blip r:embed="rId8"/>
                      <a:stretch>
                        <a:fillRect/>
                      </a:stretch>
                    </p:blipFill>
                    <p:spPr>
                      <a:xfrm>
                        <a:off x="2015490" y="3046095"/>
                        <a:ext cx="1574165" cy="650240"/>
                      </a:xfrm>
                      <a:prstGeom prst="rect">
                        <a:avLst/>
                      </a:prstGeom>
                      <a:noFill/>
                      <a:ln w="38100">
                        <a:noFill/>
                        <a:miter/>
                      </a:ln>
                    </p:spPr>
                  </p:pic>
                </p:oleObj>
              </mc:Fallback>
            </mc:AlternateContent>
          </a:graphicData>
        </a:graphic>
      </p:graphicFrame>
      <p:graphicFrame>
        <p:nvGraphicFramePr>
          <p:cNvPr id="-2147482526" name="对象 277"/>
          <p:cNvGraphicFramePr>
            <a:graphicFrameLocks noChangeAspect="1"/>
          </p:cNvGraphicFramePr>
          <p:nvPr/>
        </p:nvGraphicFramePr>
        <p:xfrm>
          <a:off x="1626235" y="3707765"/>
          <a:ext cx="389255" cy="661670"/>
        </p:xfrm>
        <a:graphic>
          <a:graphicData uri="http://schemas.openxmlformats.org/presentationml/2006/ole">
            <mc:AlternateContent xmlns:mc="http://schemas.openxmlformats.org/markup-compatibility/2006">
              <mc:Choice xmlns:v="urn:schemas-microsoft-com:vml" Requires="v">
                <p:oleObj spid="_x0000_s8" name="" r:id="rId9" imgW="127000" imgH="215265" progId="Equation.DSMT4">
                  <p:embed/>
                </p:oleObj>
              </mc:Choice>
              <mc:Fallback>
                <p:oleObj name="" r:id="rId9" imgW="127000" imgH="215265" progId="Equation.DSMT4">
                  <p:embed/>
                  <p:pic>
                    <p:nvPicPr>
                      <p:cNvPr id="0" name="图片 7"/>
                      <p:cNvPicPr/>
                      <p:nvPr/>
                    </p:nvPicPr>
                    <p:blipFill>
                      <a:blip r:embed="rId10"/>
                      <a:stretch>
                        <a:fillRect/>
                      </a:stretch>
                    </p:blipFill>
                    <p:spPr>
                      <a:xfrm>
                        <a:off x="1626235" y="3707765"/>
                        <a:ext cx="389255" cy="661670"/>
                      </a:xfrm>
                      <a:prstGeom prst="rect">
                        <a:avLst/>
                      </a:prstGeom>
                      <a:noFill/>
                      <a:ln w="38100">
                        <a:noFill/>
                        <a:miter/>
                      </a:ln>
                    </p:spPr>
                  </p:pic>
                </p:oleObj>
              </mc:Fallback>
            </mc:AlternateContent>
          </a:graphicData>
        </a:graphic>
      </p:graphicFrame>
    </p:spTree>
    <p:custDataLst>
      <p:tags r:id="rId11"/>
    </p:custData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有效性</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     和     都是未知参数θ的无偏估计，若对任意的参数θ，有：</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   ）≤D（    ），                 （3.7）</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则称     比     有效.</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2 评价估计量的标准</a:t>
            </a:r>
            <a:endPar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514" name="对象 289"/>
          <p:cNvGraphicFramePr>
            <a:graphicFrameLocks noChangeAspect="1"/>
          </p:cNvGraphicFramePr>
          <p:nvPr/>
        </p:nvGraphicFramePr>
        <p:xfrm>
          <a:off x="1360170" y="3333750"/>
          <a:ext cx="421640" cy="703580"/>
        </p:xfrm>
        <a:graphic>
          <a:graphicData uri="http://schemas.openxmlformats.org/presentationml/2006/ole">
            <mc:AlternateContent xmlns:mc="http://schemas.openxmlformats.org/markup-compatibility/2006">
              <mc:Choice xmlns:v="urn:schemas-microsoft-com:vml" Requires="v">
                <p:oleObj spid="_x0000_s3076" name="" r:id="rId7" imgW="152400" imgH="254000" progId="Equation.DSMT4">
                  <p:embed/>
                </p:oleObj>
              </mc:Choice>
              <mc:Fallback>
                <p:oleObj name="" r:id="rId7" imgW="152400" imgH="254000" progId="Equation.DSMT4">
                  <p:embed/>
                  <p:pic>
                    <p:nvPicPr>
                      <p:cNvPr id="0" name="图片 3075"/>
                      <p:cNvPicPr/>
                      <p:nvPr/>
                    </p:nvPicPr>
                    <p:blipFill>
                      <a:blip r:embed="rId8"/>
                      <a:stretch>
                        <a:fillRect/>
                      </a:stretch>
                    </p:blipFill>
                    <p:spPr>
                      <a:xfrm>
                        <a:off x="1360170" y="3333750"/>
                        <a:ext cx="421640" cy="703580"/>
                      </a:xfrm>
                      <a:prstGeom prst="rect">
                        <a:avLst/>
                      </a:prstGeom>
                      <a:noFill/>
                      <a:ln w="38100">
                        <a:noFill/>
                        <a:miter/>
                      </a:ln>
                    </p:spPr>
                  </p:pic>
                </p:oleObj>
              </mc:Fallback>
            </mc:AlternateContent>
          </a:graphicData>
        </a:graphic>
      </p:graphicFrame>
      <p:graphicFrame>
        <p:nvGraphicFramePr>
          <p:cNvPr id="10" name="对象 289"/>
          <p:cNvGraphicFramePr>
            <a:graphicFrameLocks noChangeAspect="1"/>
          </p:cNvGraphicFramePr>
          <p:nvPr/>
        </p:nvGraphicFramePr>
        <p:xfrm>
          <a:off x="1568450" y="4054475"/>
          <a:ext cx="400050" cy="666750"/>
        </p:xfrm>
        <a:graphic>
          <a:graphicData uri="http://schemas.openxmlformats.org/presentationml/2006/ole">
            <mc:AlternateContent xmlns:mc="http://schemas.openxmlformats.org/markup-compatibility/2006">
              <mc:Choice xmlns:v="urn:schemas-microsoft-com:vml" Requires="v">
                <p:oleObj spid="_x0000_s12" name="" r:id="rId9" imgW="152400" imgH="254000" progId="Equation.DSMT4">
                  <p:embed/>
                </p:oleObj>
              </mc:Choice>
              <mc:Fallback>
                <p:oleObj name="" r:id="rId9" imgW="152400" imgH="254000" progId="Equation.DSMT4">
                  <p:embed/>
                  <p:pic>
                    <p:nvPicPr>
                      <p:cNvPr id="0" name="图片 3075"/>
                      <p:cNvPicPr/>
                      <p:nvPr/>
                    </p:nvPicPr>
                    <p:blipFill>
                      <a:blip r:embed="rId8"/>
                      <a:stretch>
                        <a:fillRect/>
                      </a:stretch>
                    </p:blipFill>
                    <p:spPr>
                      <a:xfrm>
                        <a:off x="1568450" y="4054475"/>
                        <a:ext cx="400050" cy="666750"/>
                      </a:xfrm>
                      <a:prstGeom prst="rect">
                        <a:avLst/>
                      </a:prstGeom>
                      <a:noFill/>
                      <a:ln w="38100">
                        <a:noFill/>
                        <a:miter/>
                      </a:ln>
                    </p:spPr>
                  </p:pic>
                </p:oleObj>
              </mc:Fallback>
            </mc:AlternateContent>
          </a:graphicData>
        </a:graphic>
      </p:graphicFrame>
      <p:graphicFrame>
        <p:nvGraphicFramePr>
          <p:cNvPr id="-2147482515" name="对象 288"/>
          <p:cNvGraphicFramePr>
            <a:graphicFrameLocks noChangeAspect="1"/>
          </p:cNvGraphicFramePr>
          <p:nvPr/>
        </p:nvGraphicFramePr>
        <p:xfrm>
          <a:off x="3125470" y="3397885"/>
          <a:ext cx="426720" cy="656590"/>
        </p:xfrm>
        <a:graphic>
          <a:graphicData uri="http://schemas.openxmlformats.org/presentationml/2006/ole">
            <mc:AlternateContent xmlns:mc="http://schemas.openxmlformats.org/markup-compatibility/2006">
              <mc:Choice xmlns:v="urn:schemas-microsoft-com:vml" Requires="v">
                <p:oleObj spid="_x0000_s14" name="" r:id="rId10" imgW="165100" imgH="253365" progId="Equation.DSMT4">
                  <p:embed/>
                </p:oleObj>
              </mc:Choice>
              <mc:Fallback>
                <p:oleObj name="" r:id="rId10" imgW="165100" imgH="253365" progId="Equation.DSMT4">
                  <p:embed/>
                  <p:pic>
                    <p:nvPicPr>
                      <p:cNvPr id="0" name="图片 13"/>
                      <p:cNvPicPr/>
                      <p:nvPr/>
                    </p:nvPicPr>
                    <p:blipFill>
                      <a:blip r:embed="rId11"/>
                      <a:stretch>
                        <a:fillRect/>
                      </a:stretch>
                    </p:blipFill>
                    <p:spPr>
                      <a:xfrm>
                        <a:off x="3125470" y="3397885"/>
                        <a:ext cx="426720" cy="656590"/>
                      </a:xfrm>
                      <a:prstGeom prst="rect">
                        <a:avLst/>
                      </a:prstGeom>
                      <a:noFill/>
                      <a:ln w="38100">
                        <a:noFill/>
                        <a:miter/>
                      </a:ln>
                    </p:spPr>
                  </p:pic>
                </p:oleObj>
              </mc:Fallback>
            </mc:AlternateContent>
          </a:graphicData>
        </a:graphic>
      </p:graphicFrame>
      <p:graphicFrame>
        <p:nvGraphicFramePr>
          <p:cNvPr id="15" name="对象 288"/>
          <p:cNvGraphicFramePr>
            <a:graphicFrameLocks noChangeAspect="1"/>
          </p:cNvGraphicFramePr>
          <p:nvPr/>
        </p:nvGraphicFramePr>
        <p:xfrm>
          <a:off x="2579370" y="4054475"/>
          <a:ext cx="426720" cy="656590"/>
        </p:xfrm>
        <a:graphic>
          <a:graphicData uri="http://schemas.openxmlformats.org/presentationml/2006/ole">
            <mc:AlternateContent xmlns:mc="http://schemas.openxmlformats.org/markup-compatibility/2006">
              <mc:Choice xmlns:v="urn:schemas-microsoft-com:vml" Requires="v">
                <p:oleObj spid="_x0000_s16" name="" r:id="rId12" imgW="165100" imgH="253365" progId="Equation.DSMT4">
                  <p:embed/>
                </p:oleObj>
              </mc:Choice>
              <mc:Fallback>
                <p:oleObj name="" r:id="rId12" imgW="165100" imgH="253365" progId="Equation.DSMT4">
                  <p:embed/>
                  <p:pic>
                    <p:nvPicPr>
                      <p:cNvPr id="0" name="图片 13"/>
                      <p:cNvPicPr/>
                      <p:nvPr/>
                    </p:nvPicPr>
                    <p:blipFill>
                      <a:blip r:embed="rId11"/>
                      <a:stretch>
                        <a:fillRect/>
                      </a:stretch>
                    </p:blipFill>
                    <p:spPr>
                      <a:xfrm>
                        <a:off x="2579370" y="4054475"/>
                        <a:ext cx="426720" cy="656590"/>
                      </a:xfrm>
                      <a:prstGeom prst="rect">
                        <a:avLst/>
                      </a:prstGeom>
                      <a:noFill/>
                      <a:ln w="38100">
                        <a:noFill/>
                        <a:miter/>
                      </a:ln>
                    </p:spPr>
                  </p:pic>
                </p:oleObj>
              </mc:Fallback>
            </mc:AlternateContent>
          </a:graphicData>
        </a:graphic>
      </p:graphicFrame>
      <p:graphicFrame>
        <p:nvGraphicFramePr>
          <p:cNvPr id="17" name="对象 289"/>
          <p:cNvGraphicFramePr>
            <a:graphicFrameLocks noChangeAspect="1"/>
          </p:cNvGraphicFramePr>
          <p:nvPr/>
        </p:nvGraphicFramePr>
        <p:xfrm>
          <a:off x="1143000" y="2688590"/>
          <a:ext cx="399415" cy="666750"/>
        </p:xfrm>
        <a:graphic>
          <a:graphicData uri="http://schemas.openxmlformats.org/presentationml/2006/ole">
            <mc:AlternateContent xmlns:mc="http://schemas.openxmlformats.org/markup-compatibility/2006">
              <mc:Choice xmlns:v="urn:schemas-microsoft-com:vml" Requires="v">
                <p:oleObj spid="_x0000_s18" name="" r:id="rId13" imgW="152400" imgH="254000" progId="Equation.DSMT4">
                  <p:embed/>
                </p:oleObj>
              </mc:Choice>
              <mc:Fallback>
                <p:oleObj name="" r:id="rId13" imgW="152400" imgH="254000" progId="Equation.DSMT4">
                  <p:embed/>
                  <p:pic>
                    <p:nvPicPr>
                      <p:cNvPr id="0" name="图片 3075"/>
                      <p:cNvPicPr/>
                      <p:nvPr/>
                    </p:nvPicPr>
                    <p:blipFill>
                      <a:blip r:embed="rId8"/>
                      <a:stretch>
                        <a:fillRect/>
                      </a:stretch>
                    </p:blipFill>
                    <p:spPr>
                      <a:xfrm>
                        <a:off x="1143000" y="2688590"/>
                        <a:ext cx="399415" cy="666750"/>
                      </a:xfrm>
                      <a:prstGeom prst="rect">
                        <a:avLst/>
                      </a:prstGeom>
                      <a:noFill/>
                      <a:ln w="38100">
                        <a:noFill/>
                        <a:miter/>
                      </a:ln>
                    </p:spPr>
                  </p:pic>
                </p:oleObj>
              </mc:Fallback>
            </mc:AlternateContent>
          </a:graphicData>
        </a:graphic>
      </p:graphicFrame>
      <p:graphicFrame>
        <p:nvGraphicFramePr>
          <p:cNvPr id="19" name="对象 288"/>
          <p:cNvGraphicFramePr>
            <a:graphicFrameLocks noChangeAspect="1"/>
          </p:cNvGraphicFramePr>
          <p:nvPr/>
        </p:nvGraphicFramePr>
        <p:xfrm>
          <a:off x="2152650" y="2741295"/>
          <a:ext cx="426720" cy="656590"/>
        </p:xfrm>
        <a:graphic>
          <a:graphicData uri="http://schemas.openxmlformats.org/presentationml/2006/ole">
            <mc:AlternateContent xmlns:mc="http://schemas.openxmlformats.org/markup-compatibility/2006">
              <mc:Choice xmlns:v="urn:schemas-microsoft-com:vml" Requires="v">
                <p:oleObj spid="_x0000_s20" name="" r:id="rId14" imgW="165100" imgH="253365" progId="Equation.DSMT4">
                  <p:embed/>
                </p:oleObj>
              </mc:Choice>
              <mc:Fallback>
                <p:oleObj name="" r:id="rId14" imgW="165100" imgH="253365" progId="Equation.DSMT4">
                  <p:embed/>
                  <p:pic>
                    <p:nvPicPr>
                      <p:cNvPr id="0" name="图片 13"/>
                      <p:cNvPicPr/>
                      <p:nvPr/>
                    </p:nvPicPr>
                    <p:blipFill>
                      <a:blip r:embed="rId11"/>
                      <a:stretch>
                        <a:fillRect/>
                      </a:stretch>
                    </p:blipFill>
                    <p:spPr>
                      <a:xfrm>
                        <a:off x="2152650" y="2741295"/>
                        <a:ext cx="426720" cy="656590"/>
                      </a:xfrm>
                      <a:prstGeom prst="rect">
                        <a:avLst/>
                      </a:prstGeom>
                      <a:noFill/>
                      <a:ln w="38100">
                        <a:noFill/>
                        <a:miter/>
                      </a:ln>
                    </p:spPr>
                  </p:pic>
                </p:oleObj>
              </mc:Fallback>
            </mc:AlternateContent>
          </a:graphicData>
        </a:graphic>
      </p:graphicFrame>
    </p:spTree>
    <p:custDataLst>
      <p:tags r:id="rId15"/>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一致性</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我们希望n越大时，n对θ的估计应该越精确。如果n依概率收敛于θ，即   ε＞0，有：</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3.8）</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则称    是θ的一致估计量（Uniform estimator）.</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2 评价估计量的标准</a:t>
            </a:r>
            <a:endPar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500" name="对象 303"/>
          <p:cNvGraphicFramePr>
            <a:graphicFrameLocks noChangeAspect="1"/>
          </p:cNvGraphicFramePr>
          <p:nvPr/>
        </p:nvGraphicFramePr>
        <p:xfrm>
          <a:off x="1687830" y="2941955"/>
          <a:ext cx="414020" cy="448310"/>
        </p:xfrm>
        <a:graphic>
          <a:graphicData uri="http://schemas.openxmlformats.org/presentationml/2006/ole">
            <mc:AlternateContent xmlns:mc="http://schemas.openxmlformats.org/markup-compatibility/2006">
              <mc:Choice xmlns:v="urn:schemas-microsoft-com:vml" Requires="v">
                <p:oleObj spid="_x0000_s8" name="" r:id="rId7" imgW="152400" imgH="165100" progId="Equation.DSMT4">
                  <p:embed/>
                </p:oleObj>
              </mc:Choice>
              <mc:Fallback>
                <p:oleObj name="" r:id="rId7" imgW="152400" imgH="165100" progId="Equation.DSMT4">
                  <p:embed/>
                  <p:pic>
                    <p:nvPicPr>
                      <p:cNvPr id="0" name="图片 7"/>
                      <p:cNvPicPr/>
                      <p:nvPr/>
                    </p:nvPicPr>
                    <p:blipFill>
                      <a:blip r:embed="rId8"/>
                      <a:stretch>
                        <a:fillRect/>
                      </a:stretch>
                    </p:blipFill>
                    <p:spPr>
                      <a:xfrm>
                        <a:off x="1687830" y="2941955"/>
                        <a:ext cx="414020" cy="448310"/>
                      </a:xfrm>
                      <a:prstGeom prst="rect">
                        <a:avLst/>
                      </a:prstGeom>
                      <a:noFill/>
                      <a:ln w="38100">
                        <a:noFill/>
                        <a:miter/>
                      </a:ln>
                    </p:spPr>
                  </p:pic>
                </p:oleObj>
              </mc:Fallback>
            </mc:AlternateContent>
          </a:graphicData>
        </a:graphic>
      </p:graphicFrame>
      <p:graphicFrame>
        <p:nvGraphicFramePr>
          <p:cNvPr id="-2147482499" name="对象 -2147482500"/>
          <p:cNvGraphicFramePr>
            <a:graphicFrameLocks noChangeAspect="1"/>
          </p:cNvGraphicFramePr>
          <p:nvPr/>
        </p:nvGraphicFramePr>
        <p:xfrm>
          <a:off x="3621405" y="3356610"/>
          <a:ext cx="2743835" cy="674370"/>
        </p:xfrm>
        <a:graphic>
          <a:graphicData uri="http://schemas.openxmlformats.org/presentationml/2006/ole">
            <mc:AlternateContent xmlns:mc="http://schemas.openxmlformats.org/markup-compatibility/2006">
              <mc:Choice xmlns:v="urn:schemas-microsoft-com:vml" Requires="v">
                <p:oleObj spid="_x0000_s9" name="" r:id="rId9" imgW="1345565" imgH="330200" progId="Equation.DSMT4">
                  <p:embed/>
                </p:oleObj>
              </mc:Choice>
              <mc:Fallback>
                <p:oleObj name="" r:id="rId9" imgW="1345565" imgH="330200" progId="Equation.DSMT4">
                  <p:embed/>
                  <p:pic>
                    <p:nvPicPr>
                      <p:cNvPr id="0" name="图片 8"/>
                      <p:cNvPicPr/>
                      <p:nvPr/>
                    </p:nvPicPr>
                    <p:blipFill>
                      <a:blip r:embed="rId10"/>
                      <a:stretch>
                        <a:fillRect/>
                      </a:stretch>
                    </p:blipFill>
                    <p:spPr>
                      <a:xfrm>
                        <a:off x="3621405" y="3356610"/>
                        <a:ext cx="2743835" cy="674370"/>
                      </a:xfrm>
                      <a:prstGeom prst="rect">
                        <a:avLst/>
                      </a:prstGeom>
                      <a:noFill/>
                      <a:ln w="38100">
                        <a:noFill/>
                        <a:miter/>
                      </a:ln>
                    </p:spPr>
                  </p:pic>
                </p:oleObj>
              </mc:Fallback>
            </mc:AlternateContent>
          </a:graphicData>
        </a:graphic>
      </p:graphicFrame>
      <p:graphicFrame>
        <p:nvGraphicFramePr>
          <p:cNvPr id="-2147482498" name="对象 305"/>
          <p:cNvGraphicFramePr>
            <a:graphicFrameLocks noChangeAspect="1"/>
          </p:cNvGraphicFramePr>
          <p:nvPr/>
        </p:nvGraphicFramePr>
        <p:xfrm>
          <a:off x="1539240" y="4030980"/>
          <a:ext cx="456565" cy="703580"/>
        </p:xfrm>
        <a:graphic>
          <a:graphicData uri="http://schemas.openxmlformats.org/presentationml/2006/ole">
            <mc:AlternateContent xmlns:mc="http://schemas.openxmlformats.org/markup-compatibility/2006">
              <mc:Choice xmlns:v="urn:schemas-microsoft-com:vml" Requires="v">
                <p:oleObj spid="_x0000_s21" name="" r:id="rId11" imgW="165100" imgH="253365" progId="Equation.DSMT4">
                  <p:embed/>
                </p:oleObj>
              </mc:Choice>
              <mc:Fallback>
                <p:oleObj name="" r:id="rId11" imgW="165100" imgH="253365" progId="Equation.DSMT4">
                  <p:embed/>
                  <p:pic>
                    <p:nvPicPr>
                      <p:cNvPr id="0" name="图片 20"/>
                      <p:cNvPicPr/>
                      <p:nvPr/>
                    </p:nvPicPr>
                    <p:blipFill>
                      <a:blip r:embed="rId12"/>
                      <a:stretch>
                        <a:fillRect/>
                      </a:stretch>
                    </p:blipFill>
                    <p:spPr>
                      <a:xfrm>
                        <a:off x="1539240" y="4030980"/>
                        <a:ext cx="456565" cy="703580"/>
                      </a:xfrm>
                      <a:prstGeom prst="rect">
                        <a:avLst/>
                      </a:prstGeom>
                      <a:noFill/>
                      <a:ln w="38100">
                        <a:noFill/>
                        <a:miter/>
                      </a:ln>
                    </p:spPr>
                  </p:pic>
                </p:oleObj>
              </mc:Fallback>
            </mc:AlternateContent>
          </a:graphicData>
        </a:graphic>
      </p:graphicFrame>
    </p:spTree>
    <p:custDataLst>
      <p:tags r:id="rId13"/>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区间估计的概念</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设   （X</a:t>
            </a:r>
            <a:r>
              <a:rPr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及    (X</a:t>
            </a:r>
            <a:r>
              <a:rPr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a:t>
            </a: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a:t>
            </a: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a:t>
            </a:r>
            <a:r>
              <a:rPr sz="2800" b="1" spc="100" baseline="-250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n</a:t>
            </a: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是两个统计量，如果对于给定的概率1-α（0&lt;α&lt;1），有：</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P{     ＜θ＜    }=1-α                    （3.9）</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则称随机区间（     ，   ）为参数θ的置信区间（Confidence interval），    称为置信下限，    称为置信上限，1-α叫置信概率或置信度(Confidence level).</a:t>
            </a: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3</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区间估计</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4" name="对象 289"/>
          <p:cNvGraphicFramePr>
            <a:graphicFrameLocks noChangeAspect="1"/>
          </p:cNvGraphicFramePr>
          <p:nvPr/>
        </p:nvGraphicFramePr>
        <p:xfrm>
          <a:off x="1294765" y="1828800"/>
          <a:ext cx="421640" cy="703580"/>
        </p:xfrm>
        <a:graphic>
          <a:graphicData uri="http://schemas.openxmlformats.org/presentationml/2006/ole">
            <mc:AlternateContent xmlns:mc="http://schemas.openxmlformats.org/markup-compatibility/2006">
              <mc:Choice xmlns:v="urn:schemas-microsoft-com:vml" Requires="v">
                <p:oleObj spid="_x0000_s8" name="" r:id="rId7" imgW="152400" imgH="254000" progId="Equation.DSMT4">
                  <p:embed/>
                </p:oleObj>
              </mc:Choice>
              <mc:Fallback>
                <p:oleObj name="" r:id="rId7" imgW="152400" imgH="254000" progId="Equation.DSMT4">
                  <p:embed/>
                  <p:pic>
                    <p:nvPicPr>
                      <p:cNvPr id="0" name="图片 3075"/>
                      <p:cNvPicPr/>
                      <p:nvPr/>
                    </p:nvPicPr>
                    <p:blipFill>
                      <a:blip r:embed="rId8"/>
                      <a:stretch>
                        <a:fillRect/>
                      </a:stretch>
                    </p:blipFill>
                    <p:spPr>
                      <a:xfrm>
                        <a:off x="1294765" y="1828800"/>
                        <a:ext cx="421640" cy="703580"/>
                      </a:xfrm>
                      <a:prstGeom prst="rect">
                        <a:avLst/>
                      </a:prstGeom>
                      <a:noFill/>
                      <a:ln w="38100">
                        <a:noFill/>
                        <a:miter/>
                      </a:ln>
                    </p:spPr>
                  </p:pic>
                </p:oleObj>
              </mc:Fallback>
            </mc:AlternateContent>
          </a:graphicData>
        </a:graphic>
      </p:graphicFrame>
      <p:graphicFrame>
        <p:nvGraphicFramePr>
          <p:cNvPr id="9" name="对象 288"/>
          <p:cNvGraphicFramePr>
            <a:graphicFrameLocks noChangeAspect="1"/>
          </p:cNvGraphicFramePr>
          <p:nvPr/>
        </p:nvGraphicFramePr>
        <p:xfrm>
          <a:off x="4815840" y="1828800"/>
          <a:ext cx="426720" cy="656590"/>
        </p:xfrm>
        <a:graphic>
          <a:graphicData uri="http://schemas.openxmlformats.org/presentationml/2006/ole">
            <mc:AlternateContent xmlns:mc="http://schemas.openxmlformats.org/markup-compatibility/2006">
              <mc:Choice xmlns:v="urn:schemas-microsoft-com:vml" Requires="v">
                <p:oleObj spid="_x0000_s14" name="" r:id="rId9" imgW="165100" imgH="253365" progId="Equation.DSMT4">
                  <p:embed/>
                </p:oleObj>
              </mc:Choice>
              <mc:Fallback>
                <p:oleObj name="" r:id="rId9" imgW="165100" imgH="253365" progId="Equation.DSMT4">
                  <p:embed/>
                  <p:pic>
                    <p:nvPicPr>
                      <p:cNvPr id="0" name="图片 13"/>
                      <p:cNvPicPr/>
                      <p:nvPr/>
                    </p:nvPicPr>
                    <p:blipFill>
                      <a:blip r:embed="rId10"/>
                      <a:stretch>
                        <a:fillRect/>
                      </a:stretch>
                    </p:blipFill>
                    <p:spPr>
                      <a:xfrm>
                        <a:off x="4815840" y="1828800"/>
                        <a:ext cx="426720" cy="656590"/>
                      </a:xfrm>
                      <a:prstGeom prst="rect">
                        <a:avLst/>
                      </a:prstGeom>
                      <a:noFill/>
                      <a:ln w="38100">
                        <a:noFill/>
                        <a:miter/>
                      </a:ln>
                    </p:spPr>
                  </p:pic>
                </p:oleObj>
              </mc:Fallback>
            </mc:AlternateContent>
          </a:graphicData>
        </a:graphic>
      </p:graphicFrame>
      <p:graphicFrame>
        <p:nvGraphicFramePr>
          <p:cNvPr id="10" name="对象 289"/>
          <p:cNvGraphicFramePr>
            <a:graphicFrameLocks noChangeAspect="1"/>
          </p:cNvGraphicFramePr>
          <p:nvPr/>
        </p:nvGraphicFramePr>
        <p:xfrm>
          <a:off x="1294765" y="3077210"/>
          <a:ext cx="421640" cy="703580"/>
        </p:xfrm>
        <a:graphic>
          <a:graphicData uri="http://schemas.openxmlformats.org/presentationml/2006/ole">
            <mc:AlternateContent xmlns:mc="http://schemas.openxmlformats.org/markup-compatibility/2006">
              <mc:Choice xmlns:v="urn:schemas-microsoft-com:vml" Requires="v">
                <p:oleObj spid="_x0000_s12" name="" r:id="rId11" imgW="152400" imgH="254000" progId="Equation.DSMT4">
                  <p:embed/>
                </p:oleObj>
              </mc:Choice>
              <mc:Fallback>
                <p:oleObj name="" r:id="rId11" imgW="152400" imgH="254000" progId="Equation.DSMT4">
                  <p:embed/>
                  <p:pic>
                    <p:nvPicPr>
                      <p:cNvPr id="0" name="图片 3075"/>
                      <p:cNvPicPr/>
                      <p:nvPr/>
                    </p:nvPicPr>
                    <p:blipFill>
                      <a:blip r:embed="rId8"/>
                      <a:stretch>
                        <a:fillRect/>
                      </a:stretch>
                    </p:blipFill>
                    <p:spPr>
                      <a:xfrm>
                        <a:off x="1294765" y="3077210"/>
                        <a:ext cx="421640" cy="703580"/>
                      </a:xfrm>
                      <a:prstGeom prst="rect">
                        <a:avLst/>
                      </a:prstGeom>
                      <a:noFill/>
                      <a:ln w="38100">
                        <a:noFill/>
                        <a:miter/>
                      </a:ln>
                    </p:spPr>
                  </p:pic>
                </p:oleObj>
              </mc:Fallback>
            </mc:AlternateContent>
          </a:graphicData>
        </a:graphic>
      </p:graphicFrame>
      <p:graphicFrame>
        <p:nvGraphicFramePr>
          <p:cNvPr id="15" name="对象 288"/>
          <p:cNvGraphicFramePr>
            <a:graphicFrameLocks noChangeAspect="1"/>
          </p:cNvGraphicFramePr>
          <p:nvPr/>
        </p:nvGraphicFramePr>
        <p:xfrm>
          <a:off x="2711450" y="3124200"/>
          <a:ext cx="426720" cy="656590"/>
        </p:xfrm>
        <a:graphic>
          <a:graphicData uri="http://schemas.openxmlformats.org/presentationml/2006/ole">
            <mc:AlternateContent xmlns:mc="http://schemas.openxmlformats.org/markup-compatibility/2006">
              <mc:Choice xmlns:v="urn:schemas-microsoft-com:vml" Requires="v">
                <p:oleObj spid="_x0000_s16" name="" r:id="rId12" imgW="165100" imgH="253365" progId="Equation.DSMT4">
                  <p:embed/>
                </p:oleObj>
              </mc:Choice>
              <mc:Fallback>
                <p:oleObj name="" r:id="rId12" imgW="165100" imgH="253365" progId="Equation.DSMT4">
                  <p:embed/>
                  <p:pic>
                    <p:nvPicPr>
                      <p:cNvPr id="0" name="图片 13"/>
                      <p:cNvPicPr/>
                      <p:nvPr/>
                    </p:nvPicPr>
                    <p:blipFill>
                      <a:blip r:embed="rId10"/>
                      <a:stretch>
                        <a:fillRect/>
                      </a:stretch>
                    </p:blipFill>
                    <p:spPr>
                      <a:xfrm>
                        <a:off x="2711450" y="3124200"/>
                        <a:ext cx="426720" cy="656590"/>
                      </a:xfrm>
                      <a:prstGeom prst="rect">
                        <a:avLst/>
                      </a:prstGeom>
                      <a:noFill/>
                      <a:ln w="38100">
                        <a:noFill/>
                        <a:miter/>
                      </a:ln>
                    </p:spPr>
                  </p:pic>
                </p:oleObj>
              </mc:Fallback>
            </mc:AlternateContent>
          </a:graphicData>
        </a:graphic>
      </p:graphicFrame>
      <p:graphicFrame>
        <p:nvGraphicFramePr>
          <p:cNvPr id="17" name="对象 289"/>
          <p:cNvGraphicFramePr>
            <a:graphicFrameLocks noChangeAspect="1"/>
          </p:cNvGraphicFramePr>
          <p:nvPr/>
        </p:nvGraphicFramePr>
        <p:xfrm>
          <a:off x="3446145" y="3780790"/>
          <a:ext cx="421640" cy="703580"/>
        </p:xfrm>
        <a:graphic>
          <a:graphicData uri="http://schemas.openxmlformats.org/presentationml/2006/ole">
            <mc:AlternateContent xmlns:mc="http://schemas.openxmlformats.org/markup-compatibility/2006">
              <mc:Choice xmlns:v="urn:schemas-microsoft-com:vml" Requires="v">
                <p:oleObj spid="_x0000_s18" name="" r:id="rId13" imgW="152400" imgH="254000" progId="Equation.DSMT4">
                  <p:embed/>
                </p:oleObj>
              </mc:Choice>
              <mc:Fallback>
                <p:oleObj name="" r:id="rId13" imgW="152400" imgH="254000" progId="Equation.DSMT4">
                  <p:embed/>
                  <p:pic>
                    <p:nvPicPr>
                      <p:cNvPr id="0" name="图片 3075"/>
                      <p:cNvPicPr/>
                      <p:nvPr/>
                    </p:nvPicPr>
                    <p:blipFill>
                      <a:blip r:embed="rId8"/>
                      <a:stretch>
                        <a:fillRect/>
                      </a:stretch>
                    </p:blipFill>
                    <p:spPr>
                      <a:xfrm>
                        <a:off x="3446145" y="3780790"/>
                        <a:ext cx="421640" cy="703580"/>
                      </a:xfrm>
                      <a:prstGeom prst="rect">
                        <a:avLst/>
                      </a:prstGeom>
                      <a:noFill/>
                      <a:ln w="38100">
                        <a:noFill/>
                        <a:miter/>
                      </a:ln>
                    </p:spPr>
                  </p:pic>
                </p:oleObj>
              </mc:Fallback>
            </mc:AlternateContent>
          </a:graphicData>
        </a:graphic>
      </p:graphicFrame>
      <p:graphicFrame>
        <p:nvGraphicFramePr>
          <p:cNvPr id="19" name="对象 288"/>
          <p:cNvGraphicFramePr>
            <a:graphicFrameLocks noChangeAspect="1"/>
          </p:cNvGraphicFramePr>
          <p:nvPr/>
        </p:nvGraphicFramePr>
        <p:xfrm>
          <a:off x="4135120" y="3804285"/>
          <a:ext cx="426720" cy="656590"/>
        </p:xfrm>
        <a:graphic>
          <a:graphicData uri="http://schemas.openxmlformats.org/presentationml/2006/ole">
            <mc:AlternateContent xmlns:mc="http://schemas.openxmlformats.org/markup-compatibility/2006">
              <mc:Choice xmlns:v="urn:schemas-microsoft-com:vml" Requires="v">
                <p:oleObj spid="_x0000_s20" name="" r:id="rId14" imgW="165100" imgH="253365" progId="Equation.DSMT4">
                  <p:embed/>
                </p:oleObj>
              </mc:Choice>
              <mc:Fallback>
                <p:oleObj name="" r:id="rId14" imgW="165100" imgH="253365" progId="Equation.DSMT4">
                  <p:embed/>
                  <p:pic>
                    <p:nvPicPr>
                      <p:cNvPr id="0" name="图片 13"/>
                      <p:cNvPicPr/>
                      <p:nvPr/>
                    </p:nvPicPr>
                    <p:blipFill>
                      <a:blip r:embed="rId10"/>
                      <a:stretch>
                        <a:fillRect/>
                      </a:stretch>
                    </p:blipFill>
                    <p:spPr>
                      <a:xfrm>
                        <a:off x="4135120" y="3804285"/>
                        <a:ext cx="426720" cy="656590"/>
                      </a:xfrm>
                      <a:prstGeom prst="rect">
                        <a:avLst/>
                      </a:prstGeom>
                      <a:noFill/>
                      <a:ln w="38100">
                        <a:noFill/>
                        <a:miter/>
                      </a:ln>
                    </p:spPr>
                  </p:pic>
                </p:oleObj>
              </mc:Fallback>
            </mc:AlternateContent>
          </a:graphicData>
        </a:graphic>
      </p:graphicFrame>
      <p:graphicFrame>
        <p:nvGraphicFramePr>
          <p:cNvPr id="21" name="对象 289"/>
          <p:cNvGraphicFramePr>
            <a:graphicFrameLocks noChangeAspect="1"/>
          </p:cNvGraphicFramePr>
          <p:nvPr/>
        </p:nvGraphicFramePr>
        <p:xfrm>
          <a:off x="3024505" y="4350385"/>
          <a:ext cx="421640" cy="703580"/>
        </p:xfrm>
        <a:graphic>
          <a:graphicData uri="http://schemas.openxmlformats.org/presentationml/2006/ole">
            <mc:AlternateContent xmlns:mc="http://schemas.openxmlformats.org/markup-compatibility/2006">
              <mc:Choice xmlns:v="urn:schemas-microsoft-com:vml" Requires="v">
                <p:oleObj spid="_x0000_s22" name="" r:id="rId15" imgW="152400" imgH="254000" progId="Equation.DSMT4">
                  <p:embed/>
                </p:oleObj>
              </mc:Choice>
              <mc:Fallback>
                <p:oleObj name="" r:id="rId15" imgW="152400" imgH="254000" progId="Equation.DSMT4">
                  <p:embed/>
                  <p:pic>
                    <p:nvPicPr>
                      <p:cNvPr id="0" name="图片 3075"/>
                      <p:cNvPicPr/>
                      <p:nvPr/>
                    </p:nvPicPr>
                    <p:blipFill>
                      <a:blip r:embed="rId8"/>
                      <a:stretch>
                        <a:fillRect/>
                      </a:stretch>
                    </p:blipFill>
                    <p:spPr>
                      <a:xfrm>
                        <a:off x="3024505" y="4350385"/>
                        <a:ext cx="421640" cy="703580"/>
                      </a:xfrm>
                      <a:prstGeom prst="rect">
                        <a:avLst/>
                      </a:prstGeom>
                      <a:noFill/>
                      <a:ln w="38100">
                        <a:noFill/>
                        <a:miter/>
                      </a:ln>
                    </p:spPr>
                  </p:pic>
                </p:oleObj>
              </mc:Fallback>
            </mc:AlternateContent>
          </a:graphicData>
        </a:graphic>
      </p:graphicFrame>
      <p:graphicFrame>
        <p:nvGraphicFramePr>
          <p:cNvPr id="23" name="对象 288"/>
          <p:cNvGraphicFramePr>
            <a:graphicFrameLocks noChangeAspect="1"/>
          </p:cNvGraphicFramePr>
          <p:nvPr/>
        </p:nvGraphicFramePr>
        <p:xfrm>
          <a:off x="5882640" y="4397375"/>
          <a:ext cx="426720" cy="656590"/>
        </p:xfrm>
        <a:graphic>
          <a:graphicData uri="http://schemas.openxmlformats.org/presentationml/2006/ole">
            <mc:AlternateContent xmlns:mc="http://schemas.openxmlformats.org/markup-compatibility/2006">
              <mc:Choice xmlns:v="urn:schemas-microsoft-com:vml" Requires="v">
                <p:oleObj spid="_x0000_s24" name="" r:id="rId16" imgW="165100" imgH="253365" progId="Equation.DSMT4">
                  <p:embed/>
                </p:oleObj>
              </mc:Choice>
              <mc:Fallback>
                <p:oleObj name="" r:id="rId16" imgW="165100" imgH="253365" progId="Equation.DSMT4">
                  <p:embed/>
                  <p:pic>
                    <p:nvPicPr>
                      <p:cNvPr id="0" name="图片 13"/>
                      <p:cNvPicPr/>
                      <p:nvPr/>
                    </p:nvPicPr>
                    <p:blipFill>
                      <a:blip r:embed="rId10"/>
                      <a:stretch>
                        <a:fillRect/>
                      </a:stretch>
                    </p:blipFill>
                    <p:spPr>
                      <a:xfrm>
                        <a:off x="5882640" y="4397375"/>
                        <a:ext cx="426720" cy="656590"/>
                      </a:xfrm>
                      <a:prstGeom prst="rect">
                        <a:avLst/>
                      </a:prstGeom>
                      <a:noFill/>
                      <a:ln w="38100">
                        <a:noFill/>
                        <a:miter/>
                      </a:ln>
                    </p:spPr>
                  </p:pic>
                </p:oleObj>
              </mc:Fallback>
            </mc:AlternateContent>
          </a:graphicData>
        </a:graphic>
      </p:graphicFrame>
    </p:spTree>
    <p:custDataLst>
      <p:tags r:id="rId17"/>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 对μ的估计</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分两种情况进行讨论。如果σ2已知，则μ的置信区间</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为                           ，置信概率为1-α。</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如果σ2未知，不能使用（3.7）式作为置信区间，因为（3.7）式中区间的端点与σ有关，考虑到S2=                      是σ2的无偏估计，将         中的σ换成S得：</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T=          ~t（n-1）</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altLang="zh-CN"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3 正态总体参数的区间估计</a:t>
            </a:r>
            <a:endPar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477" name="对象 334"/>
          <p:cNvGraphicFramePr>
            <a:graphicFrameLocks noChangeAspect="1"/>
          </p:cNvGraphicFramePr>
          <p:nvPr/>
        </p:nvGraphicFramePr>
        <p:xfrm>
          <a:off x="1062990" y="2217420"/>
          <a:ext cx="3235960" cy="947420"/>
        </p:xfrm>
        <a:graphic>
          <a:graphicData uri="http://schemas.openxmlformats.org/presentationml/2006/ole">
            <mc:AlternateContent xmlns:mc="http://schemas.openxmlformats.org/markup-compatibility/2006">
              <mc:Choice xmlns:v="urn:schemas-microsoft-com:vml" Requires="v">
                <p:oleObj spid="_x0000_s3076" name="" r:id="rId7" imgW="1562100" imgH="457200" progId="Equation.DSMT4">
                  <p:embed/>
                </p:oleObj>
              </mc:Choice>
              <mc:Fallback>
                <p:oleObj name="" r:id="rId7" imgW="1562100" imgH="457200" progId="Equation.DSMT4">
                  <p:embed/>
                  <p:pic>
                    <p:nvPicPr>
                      <p:cNvPr id="0" name="图片 3075"/>
                      <p:cNvPicPr/>
                      <p:nvPr/>
                    </p:nvPicPr>
                    <p:blipFill>
                      <a:blip r:embed="rId8"/>
                      <a:stretch>
                        <a:fillRect/>
                      </a:stretch>
                    </p:blipFill>
                    <p:spPr>
                      <a:xfrm>
                        <a:off x="1062990" y="2217420"/>
                        <a:ext cx="3235960" cy="947420"/>
                      </a:xfrm>
                      <a:prstGeom prst="rect">
                        <a:avLst/>
                      </a:prstGeom>
                      <a:noFill/>
                      <a:ln w="38100">
                        <a:noFill/>
                        <a:miter/>
                      </a:ln>
                    </p:spPr>
                  </p:pic>
                </p:oleObj>
              </mc:Fallback>
            </mc:AlternateContent>
          </a:graphicData>
        </a:graphic>
      </p:graphicFrame>
      <p:graphicFrame>
        <p:nvGraphicFramePr>
          <p:cNvPr id="-2147482476" name="对象 335"/>
          <p:cNvGraphicFramePr>
            <a:graphicFrameLocks noChangeAspect="1"/>
          </p:cNvGraphicFramePr>
          <p:nvPr/>
        </p:nvGraphicFramePr>
        <p:xfrm>
          <a:off x="6609080" y="3618230"/>
          <a:ext cx="2202180" cy="841375"/>
        </p:xfrm>
        <a:graphic>
          <a:graphicData uri="http://schemas.openxmlformats.org/presentationml/2006/ole">
            <mc:AlternateContent xmlns:mc="http://schemas.openxmlformats.org/markup-compatibility/2006">
              <mc:Choice xmlns:v="urn:schemas-microsoft-com:vml" Requires="v">
                <p:oleObj spid="_x0000_s10" name="" r:id="rId9" imgW="1129665" imgH="431800" progId="Equation.DSMT4">
                  <p:embed/>
                </p:oleObj>
              </mc:Choice>
              <mc:Fallback>
                <p:oleObj name="" r:id="rId9" imgW="1129665" imgH="431800" progId="Equation.DSMT4">
                  <p:embed/>
                  <p:pic>
                    <p:nvPicPr>
                      <p:cNvPr id="0" name="图片 9"/>
                      <p:cNvPicPr/>
                      <p:nvPr/>
                    </p:nvPicPr>
                    <p:blipFill>
                      <a:blip r:embed="rId10"/>
                      <a:stretch>
                        <a:fillRect/>
                      </a:stretch>
                    </p:blipFill>
                    <p:spPr>
                      <a:xfrm>
                        <a:off x="6609080" y="3618230"/>
                        <a:ext cx="2202180" cy="841375"/>
                      </a:xfrm>
                      <a:prstGeom prst="rect">
                        <a:avLst/>
                      </a:prstGeom>
                      <a:noFill/>
                      <a:ln w="38100">
                        <a:noFill/>
                        <a:miter/>
                      </a:ln>
                    </p:spPr>
                  </p:pic>
                </p:oleObj>
              </mc:Fallback>
            </mc:AlternateContent>
          </a:graphicData>
        </a:graphic>
      </p:graphicFrame>
      <p:graphicFrame>
        <p:nvGraphicFramePr>
          <p:cNvPr id="-2147482475" name="对象 336"/>
          <p:cNvGraphicFramePr>
            <a:graphicFrameLocks noChangeAspect="1"/>
          </p:cNvGraphicFramePr>
          <p:nvPr/>
        </p:nvGraphicFramePr>
        <p:xfrm>
          <a:off x="2273300" y="4344670"/>
          <a:ext cx="814705" cy="769620"/>
        </p:xfrm>
        <a:graphic>
          <a:graphicData uri="http://schemas.openxmlformats.org/presentationml/2006/ole">
            <mc:AlternateContent xmlns:mc="http://schemas.openxmlformats.org/markup-compatibility/2006">
              <mc:Choice xmlns:v="urn:schemas-microsoft-com:vml" Requires="v">
                <p:oleObj spid="_x0000_s12" name="" r:id="rId11" imgW="457200" imgH="431800" progId="Equation.DSMT4">
                  <p:embed/>
                </p:oleObj>
              </mc:Choice>
              <mc:Fallback>
                <p:oleObj name="" r:id="rId11" imgW="457200" imgH="431800" progId="Equation.DSMT4">
                  <p:embed/>
                  <p:pic>
                    <p:nvPicPr>
                      <p:cNvPr id="0" name="图片 11"/>
                      <p:cNvPicPr/>
                      <p:nvPr/>
                    </p:nvPicPr>
                    <p:blipFill>
                      <a:blip r:embed="rId12"/>
                      <a:stretch>
                        <a:fillRect/>
                      </a:stretch>
                    </p:blipFill>
                    <p:spPr>
                      <a:xfrm>
                        <a:off x="2273300" y="4344670"/>
                        <a:ext cx="814705" cy="769620"/>
                      </a:xfrm>
                      <a:prstGeom prst="rect">
                        <a:avLst/>
                      </a:prstGeom>
                      <a:noFill/>
                      <a:ln w="38100">
                        <a:noFill/>
                        <a:miter/>
                      </a:ln>
                    </p:spPr>
                  </p:pic>
                </p:oleObj>
              </mc:Fallback>
            </mc:AlternateContent>
          </a:graphicData>
        </a:graphic>
      </p:graphicFrame>
      <p:graphicFrame>
        <p:nvGraphicFramePr>
          <p:cNvPr id="-2147482474" name="对象 337"/>
          <p:cNvGraphicFramePr>
            <a:graphicFrameLocks noChangeAspect="1"/>
          </p:cNvGraphicFramePr>
          <p:nvPr/>
        </p:nvGraphicFramePr>
        <p:xfrm>
          <a:off x="1356995" y="4985385"/>
          <a:ext cx="916305" cy="890270"/>
        </p:xfrm>
        <a:graphic>
          <a:graphicData uri="http://schemas.openxmlformats.org/presentationml/2006/ole">
            <mc:AlternateContent xmlns:mc="http://schemas.openxmlformats.org/markup-compatibility/2006">
              <mc:Choice xmlns:v="urn:schemas-microsoft-com:vml" Requires="v">
                <p:oleObj spid="_x0000_s14" name="" r:id="rId13" imgW="444500" imgH="431800" progId="Equation.DSMT4">
                  <p:embed/>
                </p:oleObj>
              </mc:Choice>
              <mc:Fallback>
                <p:oleObj name="" r:id="rId13" imgW="444500" imgH="431800" progId="Equation.DSMT4">
                  <p:embed/>
                  <p:pic>
                    <p:nvPicPr>
                      <p:cNvPr id="0" name="图片 13"/>
                      <p:cNvPicPr/>
                      <p:nvPr/>
                    </p:nvPicPr>
                    <p:blipFill>
                      <a:blip r:embed="rId14"/>
                      <a:stretch>
                        <a:fillRect/>
                      </a:stretch>
                    </p:blipFill>
                    <p:spPr>
                      <a:xfrm>
                        <a:off x="1356995" y="4985385"/>
                        <a:ext cx="916305" cy="890270"/>
                      </a:xfrm>
                      <a:prstGeom prst="rect">
                        <a:avLst/>
                      </a:prstGeom>
                      <a:noFill/>
                      <a:ln w="38100">
                        <a:noFill/>
                        <a:miter/>
                      </a:ln>
                    </p:spPr>
                  </p:pic>
                </p:oleObj>
              </mc:Fallback>
            </mc:AlternateContent>
          </a:graphicData>
        </a:graphic>
      </p:graphicFrame>
    </p:spTree>
    <p:custDataLst>
      <p:tags r:id="rId15"/>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对于给定的α，查附录中t分布表4可得上分位点tσ/2（n-1），使得：</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1-α，</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即</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1-α.</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所以μ的置信概率为1-α的置信区间为</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3 正态总体参数的区间估计</a:t>
            </a:r>
            <a:endPar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473" name="对象 338"/>
          <p:cNvGraphicFramePr>
            <a:graphicFrameLocks noChangeAspect="1"/>
          </p:cNvGraphicFramePr>
          <p:nvPr/>
        </p:nvGraphicFramePr>
        <p:xfrm>
          <a:off x="4129405" y="2586990"/>
          <a:ext cx="3500755" cy="1198245"/>
        </p:xfrm>
        <a:graphic>
          <a:graphicData uri="http://schemas.openxmlformats.org/presentationml/2006/ole">
            <mc:AlternateContent xmlns:mc="http://schemas.openxmlformats.org/markup-compatibility/2006">
              <mc:Choice xmlns:v="urn:schemas-microsoft-com:vml" Requires="v">
                <p:oleObj spid="_x0000_s3076" name="" r:id="rId7" imgW="1409065" imgH="482600" progId="Equation.DSMT4">
                  <p:embed/>
                </p:oleObj>
              </mc:Choice>
              <mc:Fallback>
                <p:oleObj name="" r:id="rId7" imgW="1409065" imgH="482600" progId="Equation.DSMT4">
                  <p:embed/>
                  <p:pic>
                    <p:nvPicPr>
                      <p:cNvPr id="0" name="图片 3075"/>
                      <p:cNvPicPr/>
                      <p:nvPr/>
                    </p:nvPicPr>
                    <p:blipFill>
                      <a:blip r:embed="rId8"/>
                      <a:stretch>
                        <a:fillRect/>
                      </a:stretch>
                    </p:blipFill>
                    <p:spPr>
                      <a:xfrm>
                        <a:off x="4129405" y="2586990"/>
                        <a:ext cx="3500755" cy="1198245"/>
                      </a:xfrm>
                      <a:prstGeom prst="rect">
                        <a:avLst/>
                      </a:prstGeom>
                      <a:noFill/>
                      <a:ln w="38100">
                        <a:noFill/>
                        <a:miter/>
                      </a:ln>
                    </p:spPr>
                  </p:pic>
                </p:oleObj>
              </mc:Fallback>
            </mc:AlternateContent>
          </a:graphicData>
        </a:graphic>
      </p:graphicFrame>
      <p:graphicFrame>
        <p:nvGraphicFramePr>
          <p:cNvPr id="-2147482472" name="对象 339"/>
          <p:cNvGraphicFramePr>
            <a:graphicFrameLocks noChangeAspect="1"/>
          </p:cNvGraphicFramePr>
          <p:nvPr/>
        </p:nvGraphicFramePr>
        <p:xfrm>
          <a:off x="1583055" y="3785235"/>
          <a:ext cx="6383020" cy="1083945"/>
        </p:xfrm>
        <a:graphic>
          <a:graphicData uri="http://schemas.openxmlformats.org/presentationml/2006/ole">
            <mc:AlternateContent xmlns:mc="http://schemas.openxmlformats.org/markup-compatibility/2006">
              <mc:Choice xmlns:v="urn:schemas-microsoft-com:vml" Requires="v">
                <p:oleObj spid="_x0000_s3" name="" r:id="rId9" imgW="2692400" imgH="457200" progId="Equation.DSMT4">
                  <p:embed/>
                </p:oleObj>
              </mc:Choice>
              <mc:Fallback>
                <p:oleObj name="" r:id="rId9" imgW="2692400" imgH="457200" progId="Equation.DSMT4">
                  <p:embed/>
                  <p:pic>
                    <p:nvPicPr>
                      <p:cNvPr id="0" name="图片 2"/>
                      <p:cNvPicPr/>
                      <p:nvPr/>
                    </p:nvPicPr>
                    <p:blipFill>
                      <a:blip r:embed="rId10"/>
                      <a:stretch>
                        <a:fillRect/>
                      </a:stretch>
                    </p:blipFill>
                    <p:spPr>
                      <a:xfrm>
                        <a:off x="1583055" y="3785235"/>
                        <a:ext cx="6383020" cy="1083945"/>
                      </a:xfrm>
                      <a:prstGeom prst="rect">
                        <a:avLst/>
                      </a:prstGeom>
                      <a:noFill/>
                      <a:ln w="38100">
                        <a:noFill/>
                        <a:miter/>
                      </a:ln>
                    </p:spPr>
                  </p:pic>
                </p:oleObj>
              </mc:Fallback>
            </mc:AlternateContent>
          </a:graphicData>
        </a:graphic>
      </p:graphicFrame>
      <p:graphicFrame>
        <p:nvGraphicFramePr>
          <p:cNvPr id="-2147482471" name="对象 340"/>
          <p:cNvGraphicFramePr>
            <a:graphicFrameLocks noChangeAspect="1"/>
          </p:cNvGraphicFramePr>
          <p:nvPr/>
        </p:nvGraphicFramePr>
        <p:xfrm>
          <a:off x="3867785" y="5234305"/>
          <a:ext cx="4929505" cy="1014095"/>
        </p:xfrm>
        <a:graphic>
          <a:graphicData uri="http://schemas.openxmlformats.org/presentationml/2006/ole">
            <mc:AlternateContent xmlns:mc="http://schemas.openxmlformats.org/markup-compatibility/2006">
              <mc:Choice xmlns:v="urn:schemas-microsoft-com:vml" Requires="v">
                <p:oleObj spid="_x0000_s4" name="" r:id="rId11" imgW="2222500" imgH="457200" progId="Equation.DSMT4">
                  <p:embed/>
                </p:oleObj>
              </mc:Choice>
              <mc:Fallback>
                <p:oleObj name="" r:id="rId11" imgW="2222500" imgH="457200" progId="Equation.DSMT4">
                  <p:embed/>
                  <p:pic>
                    <p:nvPicPr>
                      <p:cNvPr id="0" name="图片 3"/>
                      <p:cNvPicPr/>
                      <p:nvPr/>
                    </p:nvPicPr>
                    <p:blipFill>
                      <a:blip r:embed="rId12"/>
                      <a:stretch>
                        <a:fillRect/>
                      </a:stretch>
                    </p:blipFill>
                    <p:spPr>
                      <a:xfrm>
                        <a:off x="3867785" y="5234305"/>
                        <a:ext cx="4929505" cy="1014095"/>
                      </a:xfrm>
                      <a:prstGeom prst="rect">
                        <a:avLst/>
                      </a:prstGeom>
                      <a:noFill/>
                      <a:ln w="38100">
                        <a:noFill/>
                        <a:miter/>
                      </a:ln>
                    </p:spPr>
                  </p:pic>
                </p:oleObj>
              </mc:Fallback>
            </mc:AlternateContent>
          </a:graphicData>
        </a:graphic>
      </p:graphicFrame>
    </p:spTree>
    <p:custDataLst>
      <p:tags r:id="rId13"/>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Title 6"/>
          <p:cNvSpPr txBox="1"/>
          <p:nvPr>
            <p:custDataLst>
              <p:tags r:id="rId4"/>
            </p:custDataLst>
          </p:nvPr>
        </p:nvSpPr>
        <p:spPr>
          <a:xfrm>
            <a:off x="688340" y="1063625"/>
            <a:ext cx="10768330" cy="52603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由于                 ，S0=                        ，所以μ的置信区间也可写成：</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50000"/>
              </a:lnSpc>
              <a:spcBef>
                <a:spcPts val="0"/>
              </a:spcBef>
              <a:spcAft>
                <a:spcPts val="0"/>
              </a:spcAft>
              <a:buSzPct val="100000"/>
              <a:buFont typeface="Wingdings" panose="05000000000000000000" charset="0"/>
              <a:buNone/>
            </a:pPr>
            <a:r>
              <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t>
            </a:r>
            <a:endParaRPr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5"/>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
        <p:nvSpPr>
          <p:cNvPr id="13" name="文本框 12"/>
          <p:cNvSpPr txBox="1"/>
          <p:nvPr>
            <p:custDataLst>
              <p:tags r:id="rId6"/>
            </p:custDataLst>
          </p:nvPr>
        </p:nvSpPr>
        <p:spPr>
          <a:xfrm>
            <a:off x="3867785" y="241300"/>
            <a:ext cx="5182870" cy="490220"/>
          </a:xfrm>
          <a:prstGeom prst="rect">
            <a:avLst/>
          </a:prstGeom>
          <a:noFill/>
        </p:spPr>
        <p:txBody>
          <a:bodyPr wrap="square" lIns="63500" tIns="25400" rIns="63500" bIns="25400" rtlCol="0" anchor="ctr" anchorCtr="0">
            <a:noAutofit/>
          </a:bodyPr>
          <a:p>
            <a:pPr marL="0" indent="0">
              <a:lnSpc>
                <a:spcPct val="100000"/>
              </a:lnSpc>
              <a:spcBef>
                <a:spcPts val="0"/>
              </a:spcBef>
              <a:spcAft>
                <a:spcPts val="0"/>
              </a:spcAft>
              <a:buSzPct val="100000"/>
              <a:buNone/>
            </a:pPr>
            <a:r>
              <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3.3 正态总体参数的区间估计</a:t>
            </a:r>
            <a:endParaRPr 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graphicFrame>
        <p:nvGraphicFramePr>
          <p:cNvPr id="-2147482470" name="对象 341"/>
          <p:cNvGraphicFramePr>
            <a:graphicFrameLocks noChangeAspect="1"/>
          </p:cNvGraphicFramePr>
          <p:nvPr/>
        </p:nvGraphicFramePr>
        <p:xfrm>
          <a:off x="1602740" y="1670685"/>
          <a:ext cx="1632585" cy="842010"/>
        </p:xfrm>
        <a:graphic>
          <a:graphicData uri="http://schemas.openxmlformats.org/presentationml/2006/ole">
            <mc:AlternateContent xmlns:mc="http://schemas.openxmlformats.org/markup-compatibility/2006">
              <mc:Choice xmlns:v="urn:schemas-microsoft-com:vml" Requires="v">
                <p:oleObj spid="_x0000_s3076" name="" r:id="rId7" imgW="812165" imgH="419100" progId="Equation.DSMT4">
                  <p:embed/>
                </p:oleObj>
              </mc:Choice>
              <mc:Fallback>
                <p:oleObj name="" r:id="rId7" imgW="812165" imgH="419100" progId="Equation.DSMT4">
                  <p:embed/>
                  <p:pic>
                    <p:nvPicPr>
                      <p:cNvPr id="0" name="图片 3075"/>
                      <p:cNvPicPr/>
                      <p:nvPr/>
                    </p:nvPicPr>
                    <p:blipFill>
                      <a:blip r:embed="rId8"/>
                      <a:stretch>
                        <a:fillRect/>
                      </a:stretch>
                    </p:blipFill>
                    <p:spPr>
                      <a:xfrm>
                        <a:off x="1602740" y="1670685"/>
                        <a:ext cx="1632585" cy="842010"/>
                      </a:xfrm>
                      <a:prstGeom prst="rect">
                        <a:avLst/>
                      </a:prstGeom>
                      <a:noFill/>
                      <a:ln w="38100">
                        <a:noFill/>
                        <a:miter/>
                      </a:ln>
                    </p:spPr>
                  </p:pic>
                </p:oleObj>
              </mc:Fallback>
            </mc:AlternateContent>
          </a:graphicData>
        </a:graphic>
      </p:graphicFrame>
      <p:graphicFrame>
        <p:nvGraphicFramePr>
          <p:cNvPr id="-2147482469" name="对象 342"/>
          <p:cNvGraphicFramePr>
            <a:graphicFrameLocks noChangeAspect="1"/>
          </p:cNvGraphicFramePr>
          <p:nvPr/>
        </p:nvGraphicFramePr>
        <p:xfrm>
          <a:off x="4763135" y="1670685"/>
          <a:ext cx="2244090" cy="1015365"/>
        </p:xfrm>
        <a:graphic>
          <a:graphicData uri="http://schemas.openxmlformats.org/presentationml/2006/ole">
            <mc:AlternateContent xmlns:mc="http://schemas.openxmlformats.org/markup-compatibility/2006">
              <mc:Choice xmlns:v="urn:schemas-microsoft-com:vml" Requires="v">
                <p:oleObj spid="_x0000_s3" name="" r:id="rId9" imgW="1066165" imgH="482600" progId="Equation.DSMT4">
                  <p:embed/>
                </p:oleObj>
              </mc:Choice>
              <mc:Fallback>
                <p:oleObj name="" r:id="rId9" imgW="1066165" imgH="482600" progId="Equation.DSMT4">
                  <p:embed/>
                  <p:pic>
                    <p:nvPicPr>
                      <p:cNvPr id="0" name="图片 2"/>
                      <p:cNvPicPr/>
                      <p:nvPr/>
                    </p:nvPicPr>
                    <p:blipFill>
                      <a:blip r:embed="rId10"/>
                      <a:stretch>
                        <a:fillRect/>
                      </a:stretch>
                    </p:blipFill>
                    <p:spPr>
                      <a:xfrm>
                        <a:off x="4763135" y="1670685"/>
                        <a:ext cx="2244090" cy="1015365"/>
                      </a:xfrm>
                      <a:prstGeom prst="rect">
                        <a:avLst/>
                      </a:prstGeom>
                      <a:noFill/>
                      <a:ln w="38100">
                        <a:noFill/>
                        <a:miter/>
                      </a:ln>
                    </p:spPr>
                  </p:pic>
                </p:oleObj>
              </mc:Fallback>
            </mc:AlternateContent>
          </a:graphicData>
        </a:graphic>
      </p:graphicFrame>
      <p:graphicFrame>
        <p:nvGraphicFramePr>
          <p:cNvPr id="-2147482468" name="对象 343"/>
          <p:cNvGraphicFramePr>
            <a:graphicFrameLocks noChangeAspect="1"/>
          </p:cNvGraphicFramePr>
          <p:nvPr/>
        </p:nvGraphicFramePr>
        <p:xfrm>
          <a:off x="2562225" y="3449320"/>
          <a:ext cx="6645275" cy="1178560"/>
        </p:xfrm>
        <a:graphic>
          <a:graphicData uri="http://schemas.openxmlformats.org/presentationml/2006/ole">
            <mc:AlternateContent xmlns:mc="http://schemas.openxmlformats.org/markup-compatibility/2006">
              <mc:Choice xmlns:v="urn:schemas-microsoft-com:vml" Requires="v">
                <p:oleObj spid="_x0000_s4" name="" r:id="rId11" imgW="2578100" imgH="457200" progId="Equation.DSMT4">
                  <p:embed/>
                </p:oleObj>
              </mc:Choice>
              <mc:Fallback>
                <p:oleObj name="" r:id="rId11" imgW="2578100" imgH="457200" progId="Equation.DSMT4">
                  <p:embed/>
                  <p:pic>
                    <p:nvPicPr>
                      <p:cNvPr id="0" name="图片 3"/>
                      <p:cNvPicPr/>
                      <p:nvPr/>
                    </p:nvPicPr>
                    <p:blipFill>
                      <a:blip r:embed="rId12"/>
                      <a:stretch>
                        <a:fillRect/>
                      </a:stretch>
                    </p:blipFill>
                    <p:spPr>
                      <a:xfrm>
                        <a:off x="2562225" y="3449320"/>
                        <a:ext cx="6645275" cy="1178560"/>
                      </a:xfrm>
                      <a:prstGeom prst="rect">
                        <a:avLst/>
                      </a:prstGeom>
                      <a:noFill/>
                      <a:ln w="38100">
                        <a:noFill/>
                        <a:miter/>
                      </a:ln>
                    </p:spPr>
                  </p:pic>
                </p:oleObj>
              </mc:Fallback>
            </mc:AlternateContent>
          </a:graphicData>
        </a:graphic>
      </p:graphicFrame>
    </p:spTree>
    <p:custDataLst>
      <p:tags r:id="rId13"/>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标题 1"/>
          <p:cNvSpPr>
            <a:spLocks noGrp="1"/>
          </p:cNvSpPr>
          <p:nvPr>
            <p:ph type="title"/>
          </p:nvPr>
        </p:nvSpPr>
        <p:spPr>
          <a:xfrm>
            <a:off x="255588" y="255076"/>
            <a:ext cx="10972800" cy="528638"/>
          </a:xfrm>
        </p:spPr>
        <p:txBody>
          <a:bodyPr vert="horz" wrap="square" lIns="91440" tIns="45720" rIns="91440" bIns="45720" anchor="ctr"/>
          <a:lstStyle/>
          <a:p>
            <a:pPr algn="ctr" eaLnBrk="1" hangingPunct="1"/>
            <a:r>
              <a:rPr lang="zh-CN" altLang="en-US" sz="3200" b="0" dirty="0">
                <a:latin typeface="Times New Roman" panose="02020603050405020304" pitchFamily="18" charset="0"/>
                <a:ea typeface="黑体" panose="02010609060101010101" pitchFamily="2" charset="-122"/>
                <a:sym typeface="+mn-ea"/>
              </a:rPr>
              <a:t>课后思考题</a:t>
            </a:r>
            <a:endParaRPr lang="zh-CN" altLang="en-US" sz="3200" b="0" dirty="0">
              <a:latin typeface="Times New Roman" panose="02020603050405020304" pitchFamily="18" charset="0"/>
              <a:ea typeface="黑体" panose="02010609060101010101" pitchFamily="2" charset="-122"/>
              <a:sym typeface="+mn-ea"/>
            </a:endParaRPr>
          </a:p>
        </p:txBody>
      </p:sp>
      <p:sp>
        <p:nvSpPr>
          <p:cNvPr id="11268" name="Rectangle 2"/>
          <p:cNvSpPr/>
          <p:nvPr/>
        </p:nvSpPr>
        <p:spPr>
          <a:xfrm>
            <a:off x="0" y="0"/>
            <a:ext cx="12192000" cy="0"/>
          </a:xfrm>
          <a:prstGeom prst="rect">
            <a:avLst/>
          </a:prstGeom>
          <a:noFill/>
          <a:ln w="9525">
            <a:noFill/>
          </a:ln>
        </p:spPr>
        <p:txBody>
          <a:bodyPr wrap="none" anchor="ctr">
            <a:spAutoFit/>
          </a:bodyPr>
          <a:lstStyle/>
          <a:p>
            <a:endParaRPr lang="zh-CN" altLang="en-US" dirty="0">
              <a:latin typeface="Arial" panose="020B0604020202020204" pitchFamily="34" charset="0"/>
              <a:ea typeface="黑体" panose="02010609060101010101" pitchFamily="2" charset="-122"/>
            </a:endParaRPr>
          </a:p>
        </p:txBody>
      </p:sp>
      <p:sp>
        <p:nvSpPr>
          <p:cNvPr id="73732" name="Rectangle 3"/>
          <p:cNvSpPr>
            <a:spLocks noGrp="1"/>
          </p:cNvSpPr>
          <p:nvPr>
            <p:ph idx="1"/>
          </p:nvPr>
        </p:nvSpPr>
        <p:spPr>
          <a:xfrm>
            <a:off x="255905" y="1005205"/>
            <a:ext cx="11563350" cy="4537075"/>
          </a:xfrm>
        </p:spPr>
        <p:txBody>
          <a:bodyPr vert="horz" wrap="square" lIns="91440" tIns="45720" rIns="91440" bIns="45720" anchor="t"/>
          <a:lstStyle/>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1.什么概率与条件概率？</a:t>
            </a:r>
            <a:endParaRPr sz="3200" kern="2200" dirty="0">
              <a:effectLst/>
              <a:latin typeface="Arial" panose="020B0604020202020204" pitchFamily="34" charset="0"/>
              <a:ea typeface="黑体" panose="02010609060101010101" pitchFamily="2" charset="-122"/>
              <a:cs typeface="Times New Roman" panose="02020603050405020304" pitchFamily="18" charset="0"/>
            </a:endParaRP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2.简述大数定律与中心极限定理？</a:t>
            </a:r>
            <a:endParaRPr sz="3200" kern="2200" dirty="0">
              <a:effectLst/>
              <a:latin typeface="Arial" panose="020B0604020202020204" pitchFamily="34" charset="0"/>
              <a:ea typeface="黑体" panose="02010609060101010101" pitchFamily="2" charset="-122"/>
              <a:cs typeface="Times New Roman" panose="02020603050405020304" pitchFamily="18" charset="0"/>
            </a:endParaRP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3.统计学中三大抽样分布与正态分布之间的关系？</a:t>
            </a:r>
            <a:endParaRPr sz="3200" kern="2200" dirty="0">
              <a:effectLst/>
              <a:latin typeface="Arial" panose="020B0604020202020204" pitchFamily="34" charset="0"/>
              <a:ea typeface="黑体" panose="02010609060101010101" pitchFamily="2" charset="-122"/>
              <a:cs typeface="Times New Roman" panose="02020603050405020304" pitchFamily="18" charset="0"/>
            </a:endParaRP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4.简述评价估计量好坏的标准？</a:t>
            </a:r>
            <a:endParaRPr sz="3200" kern="2200" dirty="0">
              <a:effectLst/>
              <a:latin typeface="Arial" panose="020B0604020202020204" pitchFamily="34" charset="0"/>
              <a:ea typeface="黑体" panose="02010609060101010101" pitchFamily="2" charset="-122"/>
              <a:cs typeface="Times New Roman" panose="02020603050405020304" pitchFamily="18" charset="0"/>
            </a:endParaRP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5.简述样本量与置信水平、总体方差、估计误差之间的关系？</a:t>
            </a:r>
            <a:endParaRPr sz="3200" kern="2200" dirty="0">
              <a:effectLst/>
              <a:latin typeface="Arial" panose="020B0604020202020204" pitchFamily="34" charset="0"/>
              <a:ea typeface="黑体" panose="02010609060101010101" pitchFamily="2" charset="-122"/>
              <a:cs typeface="Times New Roman" panose="02020603050405020304" pitchFamily="18" charset="0"/>
            </a:endParaRPr>
          </a:p>
          <a:p>
            <a:pPr algn="just">
              <a:lnSpc>
                <a:spcPct val="156000"/>
              </a:lnSpc>
              <a:spcBef>
                <a:spcPts val="0"/>
              </a:spcBef>
              <a:spcAft>
                <a:spcPts val="0"/>
              </a:spcAft>
            </a:pPr>
            <a:r>
              <a:rPr sz="3200" kern="2200" dirty="0">
                <a:effectLst/>
                <a:latin typeface="Arial" panose="020B0604020202020204" pitchFamily="34" charset="0"/>
                <a:ea typeface="黑体" panose="02010609060101010101" pitchFamily="2" charset="-122"/>
                <a:cs typeface="Times New Roman" panose="02020603050405020304" pitchFamily="18" charset="0"/>
              </a:rPr>
              <a:t>6.什么是假设检验中的显著性水平？统计显著是什么意思？</a:t>
            </a:r>
            <a:endParaRPr sz="3200" kern="2200" dirty="0">
              <a:effectLst/>
              <a:latin typeface="Arial" panose="020B0604020202020204" pitchFamily="34" charset="0"/>
              <a:ea typeface="黑体" panose="02010609060101010101" pitchFamily="2" charset="-122"/>
              <a:cs typeface="Times New Roman" panose="02020603050405020304"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谢谢聆听！</a:t>
            </a:r>
            <a:endParaRPr lang="zh-CN" altLang="en-US" sz="4400" dirty="0"/>
          </a:p>
        </p:txBody>
      </p:sp>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3133725" cy="1801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49929" y="0"/>
            <a:ext cx="1255235" cy="1581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4917440" y="241300"/>
            <a:ext cx="355981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1</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概率与条件概率</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688340" y="965835"/>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条件概率</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的定义</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条件概率(Conditional Probability)是一种带有附加条件的概率，例如，如果事件A与事件B是相依事件，即事件A的概率随事件B是否发生而变化，记为P(A|B)，表示在事件B发生的条件下，事件A发生的概率，相当于A在B中所占的比例。</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例3-1】一个家庭中有两个小孩，已知至少一个是女孩，问两个都是女孩的概率是多少？（假定生男生女是等可能的）</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7"/>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4917440" y="241300"/>
            <a:ext cx="355981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1</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概率与条件概率</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688340" y="899795"/>
            <a:ext cx="10687050" cy="542417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解：由题意，样本空间为：</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S = {(兄, 弟), (兄, 妹), (姐, 弟), (姐, 妹)}</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 = {(兄, 妹), (姐, 弟), (姐, 妹)}</a:t>
            </a:r>
            <a:r>
              <a:rPr altLang="zh-CN"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A = {(姐, 妹)}</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由于事件B已经发生，所以这时试验的所有可能只有3种，而事件A包含的基本事件只占其中的一种，所以有：</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P(A|B) = 1/3</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即在已知至少一个是女孩的情况下，两个都是女孩的概率为1/3。</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在这个例子中，如果不知道事件B发生，则事件A发生的概率为P(A) = 1/4。这里</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P(A) ≠ P(A|B)</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其原因在于事件B的发生改变了样本空间，使它由原来的</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S缩减为新的样本空间S</a:t>
            </a:r>
            <a:r>
              <a:rPr lang="zh-CN" altLang="en-US" sz="2800" b="1" spc="100" baseline="-250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B</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 B</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7"/>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4917440" y="241300"/>
            <a:ext cx="3559810" cy="490220"/>
          </a:xfrm>
          <a:prstGeom prst="rect">
            <a:avLst/>
          </a:prstGeom>
          <a:noFill/>
        </p:spPr>
        <p:txBody>
          <a:bodyPr wrap="square" lIns="63500" tIns="25400" rIns="63500" bIns="25400" rtlCol="0" anchor="ctr" anchorCtr="0">
            <a:noAutofit/>
          </a:bodyPr>
          <a:lstStyle/>
          <a:p>
            <a:pPr marL="0" indent="0" algn="l">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2</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随机变量</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752475" y="890270"/>
            <a:ext cx="10884535"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随机变量（Random Variable）</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表示随机试验各种结果的实值单值函数，即能用数学分析方法来研究随机现象。</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分为两种基本类型：离散型和连续型</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离散型</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随机变量根据不同的概率分布有</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伯努利分布、二项分布、几何分布、泊松分布、超几何分布</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等。</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连续型</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随机变量即在一定区间内变量取值有无限个，或数值无法一一列举出来。连续型随机变量根据不同的概率分布有</a:t>
            </a: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均匀分布、指数分布、正态分布、伽马分布</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等。</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spTree>
    <p:custDataLst>
      <p:tags r:id="rId7"/>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3686810" y="241300"/>
            <a:ext cx="593915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3</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离散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622300" y="1097280"/>
            <a:ext cx="10687050" cy="535813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伯努利分布(Bernoulli distribution)又称两点分布或0-1分布</a:t>
            </a:r>
            <a:endPar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 第3章/bernoulli_pmf.py</a:t>
            </a:r>
            <a:endParaRPr lang="zh-CN" altLang="en-US" sz="20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bernoulli_pmf(p=0.0):</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ber_dist = stats.bernoulli(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 = [0,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_name = ['0',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mf = [ber_dist.pmf(x[0]), ber_dist.pmf(x[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bar(x, pmf, width=0.1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xticks(x, x_nam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PMF of bernoulli distribution')</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bernoulli_pmf(p=0.3)</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2147482623" name="图片 -2147482624"/>
          <p:cNvPicPr>
            <a:picLocks noChangeAspect="1"/>
          </p:cNvPicPr>
          <p:nvPr/>
        </p:nvPicPr>
        <p:blipFill>
          <a:blip r:embed="rId7"/>
          <a:srcRect t="4239"/>
          <a:stretch>
            <a:fillRect/>
          </a:stretch>
        </p:blipFill>
        <p:spPr>
          <a:xfrm>
            <a:off x="7677468" y="2499043"/>
            <a:ext cx="3532505" cy="2553335"/>
          </a:xfrm>
          <a:prstGeom prst="rect">
            <a:avLst/>
          </a:prstGeom>
          <a:noFill/>
          <a:ln w="9525">
            <a:noFill/>
          </a:ln>
        </p:spPr>
      </p:pic>
    </p:spTree>
    <p:custDataLst>
      <p:tags r:id="rId8"/>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形状 4"/>
          <p:cNvSpPr/>
          <p:nvPr>
            <p:custDataLst>
              <p:tags r:id="rId1"/>
            </p:custDataLst>
          </p:nvPr>
        </p:nvSpPr>
        <p:spPr>
          <a:xfrm>
            <a:off x="6609386" y="-1"/>
            <a:ext cx="3416259" cy="6858002"/>
          </a:xfrm>
          <a:custGeom>
            <a:avLst/>
            <a:gdLst>
              <a:gd name="connsiteX0" fmla="*/ 3012597 w 3416259"/>
              <a:gd name="connsiteY0" fmla="*/ 0 h 6858002"/>
              <a:gd name="connsiteX1" fmla="*/ 3416259 w 3416259"/>
              <a:gd name="connsiteY1" fmla="*/ 0 h 6858002"/>
              <a:gd name="connsiteX2" fmla="*/ 403662 w 3416259"/>
              <a:gd name="connsiteY2" fmla="*/ 6858002 h 6858002"/>
              <a:gd name="connsiteX3" fmla="*/ 0 w 3416259"/>
              <a:gd name="connsiteY3" fmla="*/ 6858002 h 6858002"/>
            </a:gdLst>
            <a:ahLst/>
            <a:cxnLst>
              <a:cxn ang="0">
                <a:pos x="connsiteX0" y="connsiteY0"/>
              </a:cxn>
              <a:cxn ang="0">
                <a:pos x="connsiteX1" y="connsiteY1"/>
              </a:cxn>
              <a:cxn ang="0">
                <a:pos x="connsiteX2" y="connsiteY2"/>
              </a:cxn>
              <a:cxn ang="0">
                <a:pos x="connsiteX3" y="connsiteY3"/>
              </a:cxn>
            </a:cxnLst>
            <a:rect l="l" t="t" r="r" b="b"/>
            <a:pathLst>
              <a:path w="3416259" h="6858002">
                <a:moveTo>
                  <a:pt x="3012597" y="0"/>
                </a:moveTo>
                <a:lnTo>
                  <a:pt x="3416259" y="0"/>
                </a:lnTo>
                <a:lnTo>
                  <a:pt x="403662" y="6858002"/>
                </a:lnTo>
                <a:lnTo>
                  <a:pt x="0" y="6858002"/>
                </a:lnTo>
                <a:close/>
              </a:path>
            </a:pathLst>
          </a:custGeom>
          <a:solidFill>
            <a:srgbClr val="266CBA">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任意多边形: 形状 5"/>
          <p:cNvSpPr/>
          <p:nvPr>
            <p:custDataLst>
              <p:tags r:id="rId2"/>
            </p:custDataLst>
          </p:nvPr>
        </p:nvSpPr>
        <p:spPr>
          <a:xfrm>
            <a:off x="7203062" y="-1"/>
            <a:ext cx="4989538" cy="6858002"/>
          </a:xfrm>
          <a:custGeom>
            <a:avLst/>
            <a:gdLst>
              <a:gd name="connsiteX0" fmla="*/ 3006417 w 4989538"/>
              <a:gd name="connsiteY0" fmla="*/ 0 h 6858002"/>
              <a:gd name="connsiteX1" fmla="*/ 4989538 w 4989538"/>
              <a:gd name="connsiteY1" fmla="*/ 0 h 6858002"/>
              <a:gd name="connsiteX2" fmla="*/ 4989538 w 4989538"/>
              <a:gd name="connsiteY2" fmla="*/ 2584276 h 6858002"/>
              <a:gd name="connsiteX3" fmla="*/ 3116018 w 4989538"/>
              <a:gd name="connsiteY3" fmla="*/ 6858002 h 6858002"/>
              <a:gd name="connsiteX4" fmla="*/ 0 w 4989538"/>
              <a:gd name="connsiteY4" fmla="*/ 6858002 h 68580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89538" h="6858002">
                <a:moveTo>
                  <a:pt x="3006417" y="0"/>
                </a:moveTo>
                <a:lnTo>
                  <a:pt x="4989538" y="0"/>
                </a:lnTo>
                <a:lnTo>
                  <a:pt x="4989538" y="2584276"/>
                </a:lnTo>
                <a:lnTo>
                  <a:pt x="3116018" y="6858002"/>
                </a:lnTo>
                <a:lnTo>
                  <a:pt x="0" y="6858002"/>
                </a:lnTo>
                <a:close/>
              </a:path>
            </a:pathLst>
          </a:custGeom>
          <a:solidFill>
            <a:srgbClr val="266CB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矩形 6"/>
          <p:cNvSpPr/>
          <p:nvPr>
            <p:custDataLst>
              <p:tags r:id="rId3"/>
            </p:custDataLst>
          </p:nvPr>
        </p:nvSpPr>
        <p:spPr>
          <a:xfrm>
            <a:off x="0" y="1828800"/>
            <a:ext cx="12192000" cy="4419709"/>
          </a:xfrm>
          <a:prstGeom prst="rect">
            <a:avLst/>
          </a:prstGeom>
          <a:solidFill>
            <a:srgbClr val="FFFFFF"/>
          </a:solidFill>
          <a:ln>
            <a:noFill/>
          </a:ln>
          <a:effectLst>
            <a:outerShdw blurRad="63500" algn="ctr" rotWithShape="0">
              <a:srgbClr val="0D0D0D">
                <a:alpha val="1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20000"/>
              </a:lnSpc>
            </a:pPr>
            <a:endParaRPr kumimoji="1" lang="zh-CN" altLang="en-US" sz="1600" b="1"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custDataLst>
              <p:tags r:id="rId4"/>
            </p:custDataLst>
          </p:nvPr>
        </p:nvSpPr>
        <p:spPr>
          <a:xfrm>
            <a:off x="3654425" y="241300"/>
            <a:ext cx="5757545" cy="490220"/>
          </a:xfrm>
          <a:prstGeom prst="rect">
            <a:avLst/>
          </a:prstGeom>
          <a:noFill/>
        </p:spPr>
        <p:txBody>
          <a:bodyPr wrap="square" lIns="63500" tIns="25400" rIns="63500" bIns="25400" rtlCol="0" anchor="ctr" anchorCtr="0">
            <a:noAutofit/>
          </a:bodyPr>
          <a:lstStyle/>
          <a:p>
            <a:pPr marL="0" indent="0">
              <a:lnSpc>
                <a:spcPct val="100000"/>
              </a:lnSpc>
              <a:spcBef>
                <a:spcPts val="0"/>
              </a:spcBef>
              <a:spcAft>
                <a:spcPts val="0"/>
              </a:spcAft>
              <a:buSzPct val="100000"/>
              <a:buNone/>
            </a:pPr>
            <a:r>
              <a:rPr lang="en-US" altLang="zh-CN"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1.3</a:t>
            </a:r>
            <a:r>
              <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rPr>
              <a:t> 离散随机变量分布Python实验</a:t>
            </a:r>
            <a:endParaRPr lang="zh-CN" altLang="en-US" sz="2500" b="1" spc="160" dirty="0">
              <a:solidFill>
                <a:schemeClr val="dk1">
                  <a:lumMod val="85000"/>
                  <a:lumOff val="15000"/>
                </a:schemeClr>
              </a:solidFill>
              <a:latin typeface="微软雅黑" panose="020B0503020204020204" pitchFamily="34" charset="-122"/>
              <a:ea typeface="微软雅黑" panose="020B0503020204020204" pitchFamily="34" charset="-122"/>
              <a:sym typeface="+mn-ea"/>
            </a:endParaRPr>
          </a:p>
        </p:txBody>
      </p:sp>
      <p:sp>
        <p:nvSpPr>
          <p:cNvPr id="11" name="Title 6"/>
          <p:cNvSpPr txBox="1"/>
          <p:nvPr>
            <p:custDataLst>
              <p:tags r:id="rId5"/>
            </p:custDataLst>
          </p:nvPr>
        </p:nvSpPr>
        <p:spPr>
          <a:xfrm>
            <a:off x="688340" y="965835"/>
            <a:ext cx="10687050" cy="5603240"/>
          </a:xfrm>
          <a:prstGeom prst="rect">
            <a:avLst/>
          </a:prstGeom>
          <a:noFill/>
          <a:ln w="3175">
            <a:noFill/>
            <a:prstDash val="dash"/>
          </a:ln>
        </p:spPr>
        <p:txBody>
          <a:bodyPr wrap="square" lIns="63500" tIns="25400" rIns="63500" bIns="25400" anchor="ctr"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285750" algn="l" fontAlgn="ctr">
              <a:lnSpc>
                <a:spcPct val="130000"/>
              </a:lnSpc>
              <a:spcBef>
                <a:spcPts val="1000"/>
              </a:spcBef>
              <a:spcAft>
                <a:spcPts val="0"/>
              </a:spcAft>
              <a:buSzPct val="100000"/>
              <a:buFont typeface="Wingdings" panose="05000000000000000000" charset="0"/>
              <a:buNone/>
            </a:pPr>
            <a:r>
              <a:rPr lang="zh-CN" altLang="en-US" sz="2800" b="1" spc="100" dirty="0">
                <a:ln w="3175">
                  <a:noFill/>
                  <a:prstDash val="dash"/>
                </a:ln>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二项分布：</a:t>
            </a:r>
            <a:r>
              <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伯努利分布独立地重复n次。</a:t>
            </a:r>
            <a:endParaRPr lang="zh-CN" altLang="en-US" sz="28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第3章/binom_dis.p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numpy as n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from scipy import stats</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import matplotlib.pyplot as plt</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def binom_dis(n=1, p=0.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binom_dis = stats.binom(n, 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x = np.arange(binom_dis.ppf(0.0001), binom_dis.ppf(0.9999))</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rint(x)  # [ 0.  1.  2.  3.  4.]</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fig, ax = plt.subplots(1, 1)</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plot(x, binom_dis.pmf(x), 'bo', label='binom pmf')</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vlines(x, 0, binom_dis.pmf(x), colors='b', lw=5, alpha=0.5)</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ax.legend(loc='best', frameon=False)</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ylabel('Probability')</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title('PMF of binomial distribution(n={}, p={})'.format(n, p))</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    plt.show()    </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00000"/>
              </a:lnSpc>
              <a:spcBef>
                <a:spcPts val="0"/>
              </a:spcBef>
              <a:spcAft>
                <a:spcPts val="0"/>
              </a:spcAft>
              <a:buSzPct val="100000"/>
              <a:buFont typeface="Wingdings" panose="05000000000000000000" charset="0"/>
              <a:buNone/>
            </a:pPr>
            <a:r>
              <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binom_dis(n=20, p=0.6)</a:t>
            </a: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a:p>
            <a:pPr marL="0" lvl="0" indent="-285750" algn="l" fontAlgn="ctr">
              <a:lnSpc>
                <a:spcPct val="130000"/>
              </a:lnSpc>
              <a:spcBef>
                <a:spcPts val="1000"/>
              </a:spcBef>
              <a:spcAft>
                <a:spcPts val="0"/>
              </a:spcAft>
              <a:buSzPct val="100000"/>
              <a:buFont typeface="Wingdings" panose="05000000000000000000" charset="0"/>
              <a:buNone/>
            </a:pPr>
            <a:endParaRPr lang="zh-CN" altLang="en-US" sz="2000" b="1" spc="100" dirty="0">
              <a:ln w="3175">
                <a:noFill/>
                <a:prstDash val="dash"/>
              </a:ln>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Rectangle 2"/>
          <p:cNvSpPr/>
          <p:nvPr>
            <p:custDataLst>
              <p:tags r:id="rId6"/>
            </p:custDataLst>
          </p:nvPr>
        </p:nvSpPr>
        <p:spPr>
          <a:xfrm>
            <a:off x="0" y="0"/>
            <a:ext cx="12192000" cy="274320"/>
          </a:xfrm>
          <a:prstGeom prst="rect">
            <a:avLst/>
          </a:prstGeom>
          <a:noFill/>
          <a:ln w="9525">
            <a:noFill/>
          </a:ln>
        </p:spPr>
        <p:txBody>
          <a:bodyPr wrap="none" anchor="ctr">
            <a:spAutoFit/>
          </a:bodyPr>
          <a:lstStyle/>
          <a:p>
            <a:endParaRPr lang="zh-CN" altLang="en-US" sz="1800" dirty="0">
              <a:solidFill>
                <a:schemeClr val="tx1"/>
              </a:solidFill>
              <a:latin typeface="Arial" panose="020B0604020202020204" pitchFamily="34" charset="0"/>
              <a:ea typeface="黑体" panose="02010609060101010101" pitchFamily="2" charset="-122"/>
            </a:endParaRPr>
          </a:p>
        </p:txBody>
      </p:sp>
      <p:pic>
        <p:nvPicPr>
          <p:cNvPr id="-2147482622" name="图片 -2147482623"/>
          <p:cNvPicPr>
            <a:picLocks noChangeAspect="1"/>
          </p:cNvPicPr>
          <p:nvPr/>
        </p:nvPicPr>
        <p:blipFill>
          <a:blip r:embed="rId7"/>
          <a:srcRect t="5972"/>
          <a:stretch>
            <a:fillRect/>
          </a:stretch>
        </p:blipFill>
        <p:spPr>
          <a:xfrm>
            <a:off x="7511415" y="829945"/>
            <a:ext cx="3510915" cy="2343785"/>
          </a:xfrm>
          <a:prstGeom prst="rect">
            <a:avLst/>
          </a:prstGeom>
          <a:noFill/>
          <a:ln w="9525">
            <a:noFill/>
          </a:ln>
        </p:spPr>
      </p:pic>
    </p:spTree>
    <p:custDataLst>
      <p:tags r:id="rId8"/>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00.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04.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05.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06.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10.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1.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12.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3.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17.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19.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2.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20.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24.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2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26.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27.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3.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31.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32.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33.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34.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3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39.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4.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40.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1.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4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6.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47.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48.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5.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5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53.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54.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55.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5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60.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61.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2.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6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7.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68.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69.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73.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4.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75.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76.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80.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1.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82.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3.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8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88.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89.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0.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194.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5.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196.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197.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01.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02.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03.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04.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0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09.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1.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10.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1.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1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6.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17.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18.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2.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2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23.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24.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25.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2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30.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31.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2.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3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7.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38.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39.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43.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44.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45.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46.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50.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51.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52.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53.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5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58.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59.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0.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64.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5.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66.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67.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7.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71.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2.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73.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4.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7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79.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8.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80.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1.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8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6.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87.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88.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29.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2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29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93.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294.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295.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33.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4.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35.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36.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0.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1.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2.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43.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47.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49.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0.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54.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5.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56.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57.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1.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2.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63.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4.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68.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69.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0.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1.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75.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6.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77.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78.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2.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3.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84.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85.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8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90.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91.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2.xml><?xml version="1.0" encoding="utf-8"?>
<p:tagLst xmlns:p="http://schemas.openxmlformats.org/presentationml/2006/main">
  <p:tag name="KSO_WM_SLIDE_ID" val="diagram20208554_1"/>
  <p:tag name="KSO_WM_TEMPLATE_SUBCATEGORY" val="21"/>
  <p:tag name="KSO_WM_TEMPLATE_MASTER_TYPE" val="0"/>
  <p:tag name="KSO_WM_TEMPLATE_COLOR_TYPE" val="1"/>
  <p:tag name="KSO_WM_SLIDE_TYPE" val="text"/>
  <p:tag name="KSO_WM_SLIDE_SUBTYPE" val="pureTxt"/>
  <p:tag name="KSO_WM_SLIDE_ITEM_CNT" val="0"/>
  <p:tag name="KSO_WM_SLIDE_INDEX" val="1"/>
  <p:tag name="KSO_WM_SLIDE_SIZE" val="960*540"/>
  <p:tag name="KSO_WM_SLIDE_POSITION" val="0*0"/>
  <p:tag name="KSO_WM_TAG_VERSION" val="1.0"/>
  <p:tag name="KSO_WM_BEAUTIFY_FLAG" val="#wm#"/>
  <p:tag name="KSO_WM_TEMPLATE_CATEGORY" val="diagram"/>
  <p:tag name="KSO_WM_TEMPLATE_INDEX" val="20208554"/>
  <p:tag name="KSO_WM_SLIDE_LAYOUT" val="a_f"/>
  <p:tag name="KSO_WM_SLIDE_LAYOUT_CNT" val="1_1"/>
  <p:tag name="KSO_WM_SLIDE_LAYOUT_INFO" val="{&quot;backgroundInfo&quot;:[{&quot;bottom&quot;:0,&quot;bottomAbs&quot;:false,&quot;left&quot;:0,&quot;leftAbs&quot;:false,&quot;right&quot;:0,&quot;rightAbs&quot;:false,&quot;top&quot;:0,&quot;topAbs&quot;:false,&quot;type&quot;:&quot;general&quot;}],&quot;id&quot;:&quot;2020-09-22T17:14:55&quot;,&quot;maxSize&quot;:{&quot;size1&quot;:24.399999999999999},&quot;minSize&quot;:{&quot;size1&quot;:22.399999999999999},&quot;normalSize&quot;:{&quot;size1&quot;:22.399999999999999},&quot;subLayout&quot;:[{&quot;id&quot;:&quot;2020-09-22T17:14:55&quot;,&quot;margin&quot;:{&quot;bottom&quot;:0.026000002399086952,&quot;left&quot;:2.5399999618530273,&quot;right&quot;:9.3129997253417969,&quot;top&quot;:2.1170001029968262},&quot;type&quot;:0},{&quot;id&quot;:&quot;2020-09-22T17:14:55&quot;,&quot;margin&quot;:{&quot;bottom&quot;:2.9630000591278076,&quot;left&quot;:2.5399999618530273,&quot;right&quot;:2.5399999618530273,&quot;top&quot;:2.0899999141693115},&quot;type&quot;:0}],&quot;type&quot;:0}"/>
  <p:tag name="KSO_WM_SLIDE_BACKGROUND" val="[&quot;general&quot;]"/>
  <p:tag name="KSO_WM_SLIDE_RATIO" val="1.777778"/>
  <p:tag name="KSO_WM_CHIP_INFOS" val="{&quot;layout_type&quot;:&quot;topbottom&quot;,&quot;layout_feature&quot;:1,&quot;tags&quot;:{&quot;style&quot;:[&quot;商务&quot;,&quot;简约&quot;,&quot;文艺清新&quot;,&quot;中国风&quot;,&quot;卡通&quot;,&quot;欧美风&quot;,&quot;黑板风&quot;,&quot;渐变风&quot;,&quot;党政风&quot;]},&quot;slide_type&quot;:[&quot;text&quot;],&quot;aspect_ratio&quot;:&quot;16:9&quot;,&quot;diagram&quot;:{&quot;type&quot;:[],&quot;direction&quot;:0,&quot;isSupportDecBetweenItems&quot;:false}}"/>
  <p:tag name="KSO_WM_CHIP_FILLPROP" val="[[{&quot;fill_id&quot;:&quot;a6a0dfab663e44c2ba920b65ae69ae35&quot;,&quot;fill_align&quot;:&quot;lm&quot;,&quot;text_align&quot;:&quot;lm&quot;,&quot;text_direction&quot;:&quot;horizontal&quot;,&quot;chip_types&quot;:[&quot;header&quot;]},{&quot;fill_id&quot;:&quot;374ccdda6b66494bba78fc484e66cf01&quot;,&quot;fill_align&quot;:&quot;cm&quot;,&quot;text_align&quot;:&quot;lm&quot;,&quot;text_direction&quot;:&quot;horizontal&quot;,&quot;chip_types&quot;:[&quot;diagram&quot;,&quot;pictext&quot;,&quot;text&quot;,&quot;picture&quot;,&quot;chart&quot;,&quot;table&quot;,&quot;video&quot;],&quot;support_features&quot;:[&quot;collage&quot;,&quot;carousel&quot;]}]]"/>
  <p:tag name="KSO_WM_CHIP_XID" val="5ef2fbd8f1c417157da4526f"/>
  <p:tag name="KSO_WM_CHIP_GROUPID" val="5ef2fbd8f1c417157da4526e"/>
  <p:tag name="KSO_WM_SLIDE_BK_DARK_LIGHT" val="2"/>
  <p:tag name="KSO_WM_SLIDE_BACKGROUND_TYPE" val="general"/>
  <p:tag name="KSO_WM_SLIDE_SUPPORT_FEATURE_TYPE" val="0"/>
  <p:tag name="KSO_WM_TEMPLATE_ASSEMBLE_XID" val="5f69c08fb22fc7aed70b6179"/>
  <p:tag name="KSO_WM_TEMPLATE_ASSEMBLE_GROUPID" val="5f69c08fb22fc7aed70b6179"/>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diagram20208554_1*i*1"/>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f43db63a1bf644c78865d15c43542aff"/>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368"/>
  <p:tag name="KSO_WM_TEMPLATE_ASSEMBLE_XID" val="5f69c08fb22fc7aed70b6179"/>
  <p:tag name="KSO_WM_TEMPLATE_ASSEMBLE_GROUPID" val="5f69c08fb22fc7aed70b6179"/>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2"/>
  <p:tag name="KSO_WM_UNIT_ID" val="diagram20208554_1*i*2"/>
  <p:tag name="KSO_WM_TEMPLATE_CATEGORY" val="diagram"/>
  <p:tag name="KSO_WM_TEMPLATE_INDEX" val="20208554"/>
  <p:tag name="KSO_WM_UNIT_LAYERLEVEL" val="1"/>
  <p:tag name="KSO_WM_TAG_VERSION" val="1.0"/>
  <p:tag name="KSO_WM_BEAUTIFY_FLAG" val="#wm#"/>
  <p:tag name="KSO_WM_UNIT_BLOCK" val="0"/>
  <p:tag name="KSO_WM_UNIT_SM_LIMIT_TYPE" val="1"/>
  <p:tag name="KSO_WM_UNIT_DEC_AREA_ID" val="bfc6aae100d546ff901883ad23056572"/>
  <p:tag name="KSO_WM_UNIT_DECORATE_INFO" val="{&quot;ReferentInfo&quot;:{&quot;Id&quot;:&quot;slide&quot;,&quot;X&quot;:{&quot;Pos&quot;:0},&quot;Y&quot;:{&quot;Pos&quot;:0}},&quot;DecorateInfoX&quot;:{&quot;Pos&quot;:0,&quot;IsAbs&quot;:false},&quot;DecorateInfoY&quot;:{&quot;Pos&quot;:0,&quot;IsAbs&quot;:false},&quot;DecorateInfoW&quot;:{&quot;IsAbs&quot;:true},&quot;DecorateInfoH&quot;:{&quot;IsAbs&quot;:true},&quot;whChangeMode&quot;:0}"/>
  <p:tag name="KSO_WM_CHIP_GROUPID" val="5ef2fbd8f1c417157da4526e"/>
  <p:tag name="KSO_WM_CHIP_XID" val="5ef2fbd8f1c417157da4526f"/>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VALUE" val="552"/>
  <p:tag name="KSO_WM_TEMPLATE_ASSEMBLE_XID" val="5f69c08fb22fc7aed70b6179"/>
  <p:tag name="KSO_WM_TEMPLATE_ASSEMBLE_GROUPID" val="5f69c08fb22fc7aed70b6179"/>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diagram20208554_1*i*3"/>
  <p:tag name="KSO_WM_TEMPLATE_CATEGORY" val="diagram"/>
  <p:tag name="KSO_WM_TEMPLATE_INDEX" val="20208554"/>
  <p:tag name="KSO_WM_UNIT_LAYERLEVEL" val="1"/>
  <p:tag name="KSO_WM_TAG_VERSION" val="1.0"/>
  <p:tag name="KSO_WM_BEAUTIFY_FLAG" val="#wm#"/>
  <p:tag name="KSO_WM_UNIT_BLOCK" val="0"/>
  <p:tag name="KSO_WM_UNIT_SM_LIMIT_TYPE" val="2"/>
  <p:tag name="KSO_WM_UNIT_DEC_AREA_ID" val="506e7bdddee74139a79273e684640f2f"/>
  <p:tag name="KSO_WM_UNIT_DECORATE_INFO" val="{&quot;DecorateInfoH&quot;:{&quot;IsAbs&quot;:true},&quot;DecorateInfoW&quot;:{&quot;IsAbs&quot;:true},&quot;DecorateInfoX&quot;:{&quot;IsAbs&quot;:true,&quot;Pos&quot;:1},&quot;DecorateInfoY&quot;:{&quot;IsAbs&quot;:true,&quot;Pos&quot;:1},&quot;ReferentInfo&quot;:{&quot;Id&quot;:&quot;a24d01217f874705806aa77a21533279&quot;,&quot;X&quot;:{&quot;Pos&quot;:1},&quot;Y&quot;:{&quot;Pos&quot;:1}},&quot;whChangeMode&quot;:0}"/>
  <p:tag name="KSO_WM_CHIP_GROUPID" val="5ef2fbd8f1c417157da4526e"/>
  <p:tag name="KSO_WM_CHIP_XID" val="5ef2fbd8f1c417157da4526f"/>
  <p:tag name="KSO_WM_UNIT_FILL_FORE_SCHEMECOLOR_INDEX_BRIGHTNESS" val="0"/>
  <p:tag name="KSO_WM_UNIT_FILL_FORE_SCHEMECOLOR_INDEX" val="16"/>
  <p:tag name="KSO_WM_UNIT_FILL_TYPE" val="1"/>
  <p:tag name="KSO_WM_UNIT_SHADOW_SCHEMECOLOR_INDEX_BRIGHTNESS" val="0.05"/>
  <p:tag name="KSO_WM_UNIT_SHADOW_SCHEMECOLOR_INDEX" val="13"/>
  <p:tag name="KSO_WM_UNIT_TEXT_FILL_FORE_SCHEMECOLOR_INDEX_BRIGHTNESS" val="0"/>
  <p:tag name="KSO_WM_UNIT_TEXT_FILL_FORE_SCHEMECOLOR_INDEX" val="14"/>
  <p:tag name="KSO_WM_UNIT_TEXT_FILL_TYPE" val="1"/>
  <p:tag name="KSO_WM_UNIT_VALUE" val="840"/>
  <p:tag name="KSO_WM_TEMPLATE_ASSEMBLE_XID" val="5f69c08fb22fc7aed70b6179"/>
  <p:tag name="KSO_WM_TEMPLATE_ASSEMBLE_GROUPID" val="5f69c08fb22fc7aed70b6179"/>
</p:tagLst>
</file>

<file path=ppt/tags/tag96.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7.xml><?xml version="1.0" encoding="utf-8"?>
<p:tagLst xmlns:p="http://schemas.openxmlformats.org/presentationml/2006/main">
  <p:tag name="KSO_WM_UNIT_SMARTLAYOUT_COMPRESS_INFO" val="{&#10;    &quot;id&quot;: &quot;2020-09-22T17:14:55&quot;,&#10;    &quot;max&quot;: 21.600000000000001,&#10;    &quot;topChanged&quot;: 0&#10;}&#10;"/>
  <p:tag name="KSO_WM_UNIT_TEXT_FILL_FORE_SCHEMECOLOR_INDEX_BRIGHTNESS" val="0"/>
  <p:tag name="KSO_WM_UNIT_TEXT_FILL_FORE_SCHEMECOLOR_INDEX" val="13"/>
  <p:tag name="KSO_WM_UNIT_TEXT_FILL_TYPE" val="1"/>
</p:tagLst>
</file>

<file path=ppt/tags/tag98.xml><?xml version="1.0" encoding="utf-8"?>
<p:tagLst xmlns:p="http://schemas.openxmlformats.org/presentationml/2006/main">
  <p:tag name="KSO_WM_UNIT_ISCONTENTSTITLE" val="0"/>
  <p:tag name="KSO_WM_UNIT_ISNUMDGMTITLE" val="0"/>
  <p:tag name="KSO_WM_UNIT_NOCLEAR" val="0"/>
  <p:tag name="KSO_WM_UNIT_VALUE" val="17"/>
  <p:tag name="KSO_WM_UNIT_HIGHLIGHT" val="0"/>
  <p:tag name="KSO_WM_UNIT_COMPATIBLE" val="0"/>
  <p:tag name="KSO_WM_UNIT_DIAGRAM_ISNUMVISUAL" val="0"/>
  <p:tag name="KSO_WM_UNIT_DIAGRAM_ISREFERUNIT" val="0"/>
  <p:tag name="KSO_WM_UNIT_TYPE" val="a"/>
  <p:tag name="KSO_WM_UNIT_INDEX" val="1"/>
  <p:tag name="KSO_WM_UNIT_ID" val="diagram20208554_1*a*1"/>
  <p:tag name="KSO_WM_TEMPLATE_CATEGORY" val="diagram"/>
  <p:tag name="KSO_WM_TEMPLATE_INDEX" val="20208554"/>
  <p:tag name="KSO_WM_UNIT_LAYERLEVEL" val="1"/>
  <p:tag name="KSO_WM_TAG_VERSION" val="1.0"/>
  <p:tag name="KSO_WM_BEAUTIFY_FLAG" val="#wm#"/>
  <p:tag name="KSO_WM_UNIT_PRESET_TEXT" val="单击添加大标题"/>
  <p:tag name="KSO_WM_UNIT_DEFAULT_FONT" val="24;44;4"/>
  <p:tag name="KSO_WM_UNIT_BLOCK" val="0"/>
  <p:tag name="KSO_WM_UNIT_SHOW_EDIT_AREA_INDICATION" val="1"/>
  <p:tag name="KSO_WM_CHIP_GROUPID" val="5e7881253197e252a37019b5"/>
  <p:tag name="KSO_WM_CHIP_XID" val="5e7881253197e252a37019b6"/>
  <p:tag name="KSO_WM_CHIP_FILLAREA_FILL_RULE" val="{&quot;fill_align&quot;:&quot;lm&quot;,&quot;fill_mode&quot;:&quot;full&quot;}"/>
  <p:tag name="KSO_WM_UNIT_DEC_AREA_ID" val="81a25305a4544a1693aeb706d1a64d33"/>
  <p:tag name="KSO_WM_ASSEMBLE_CHIP_INDEX" val="3480145de5fd402886b03e987883d6c4"/>
  <p:tag name="KSO_WM_UNIT_TEXT_FILL_FORE_SCHEMECOLOR_INDEX_BRIGHTNESS" val="0"/>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ags/tag99.xml><?xml version="1.0" encoding="utf-8"?>
<p:tagLst xmlns:p="http://schemas.openxmlformats.org/presentationml/2006/main">
  <p:tag name="KSO_WM_UNIT_TEXT_SUBTYPE" val="a"/>
  <p:tag name="KSO_WM_UNIT_SUBTYPE" val="a"/>
  <p:tag name="KSO_WM_UNIT_PRESET_TEXT" val="单击此处添加正文，文字是您思想的提炼，为了演示发布的良好效果，请言简意赅的阐述您的观点。您的内容已经简明扼要，字字珠玑，但信息却千丝万缕、错综复杂，需要用更多的文字来表述；但请您尽可能提炼思想的精髓，否则容易造成观者的阅读压力，适得其反。正如我们都希望改变世界，希望给别人带去光明，但更多时候我们只需要播下一颗种子，自然有微风吹拂，雨露滋养。恰如其分的表达观点，往往事半功倍。当您的内容到达这个限度时，或许已经不纯粹作用于演示，极大可能运用于阅读领域；无论是传播观点、知识分享还是汇报工作，内容的详尽固然重要，但请一定注意信息框架的清晰，这样才能使内容层次分明，页面简洁易读。"/>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diagram20208554_1*f*1"/>
  <p:tag name="KSO_WM_TEMPLATE_CATEGORY" val="diagram"/>
  <p:tag name="KSO_WM_TEMPLATE_INDEX" val="20208554"/>
  <p:tag name="KSO_WM_UNIT_LAYERLEVEL" val="1"/>
  <p:tag name="KSO_WM_TAG_VERSION" val="1.0"/>
  <p:tag name="KSO_WM_BEAUTIFY_FLAG" val="#wm#"/>
  <p:tag name="KSO_WM_UNIT_DEFAULT_FONT" val="14;20;2"/>
  <p:tag name="KSO_WM_UNIT_BLOCK" val="0"/>
  <p:tag name="KSO_WM_UNIT_VALUE" val="360"/>
  <p:tag name="KSO_WM_UNIT_SHOW_EDIT_AREA_INDICATION" val="1"/>
  <p:tag name="KSO_WM_CHIP_GROUPID" val="5e6b05596848fb12bee65ac8"/>
  <p:tag name="KSO_WM_CHIP_XID" val="5e6b05596848fb12bee65aca"/>
  <p:tag name="KSO_WM_CHIP_FILLAREA_FILL_RULE" val="{&quot;fill_align&quot;:&quot;cm&quot;,&quot;fill_mode&quot;:&quot;full&quot;}"/>
  <p:tag name="KSO_WM_UNIT_DEC_AREA_ID" val="a24d01217f874705806aa77a21533279"/>
  <p:tag name="KSO_WM_ASSEMBLE_CHIP_INDEX" val="d8bc29e55ba24cfe86693ade85a75a17"/>
  <p:tag name="KSO_WM_UNIT_SUPPORT_UNIT_TYPE" val="[&quot;l&quot;,&quot;m&quot;,&quot;n&quot;,&quot;o&quot;,&quot;p&quot;,&quot;q&quot;,&quot;r&quot;,&quot;δ&quot;,&quot;ε&quot;,&quot;ζ&quot;,&quot;η&quot;,&quot;d&quot;,&quot;α&quot;,&quot;β&quot;,&quot;θ&quot;]"/>
  <p:tag name="KSO_WM_UNIT_TEXT_FILL_FORE_SCHEMECOLOR_INDEX_BRIGHTNESS" val="0.25"/>
  <p:tag name="KSO_WM_UNIT_TEXT_FILL_FORE_SCHEMECOLOR_INDEX" val="13"/>
  <p:tag name="KSO_WM_UNIT_TEXT_FILL_TYPE" val="1"/>
  <p:tag name="KSO_WM_TEMPLATE_ASSEMBLE_XID" val="5f69c08fb22fc7aed70b6179"/>
  <p:tag name="KSO_WM_TEMPLATE_ASSEMBLE_GROUPID" val="5f69c08fb22fc7aed70b6179"/>
  <p:tag name="KSO_WM_TAG_FRONT_SIZE" val=""/>
  <p:tag name="KSO_WM_TAG_BACKGROUP_ID" val=""/>
  <p:tag name="KSO_WM_TAG_BACKGROUP_SIZE" val=""/>
  <p:tag name="KSO_WM_TAG_ZODER_POSITION" val=""/>
</p:tagLst>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780</Words>
  <Application>WPS 演示</Application>
  <PresentationFormat>宽屏</PresentationFormat>
  <Paragraphs>592</Paragraphs>
  <Slides>48</Slides>
  <Notes>1</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66</vt:i4>
      </vt:variant>
      <vt:variant>
        <vt:lpstr>幻灯片标题</vt:lpstr>
      </vt:variant>
      <vt:variant>
        <vt:i4>48</vt:i4>
      </vt:variant>
    </vt:vector>
  </HeadingPairs>
  <TitlesOfParts>
    <vt:vector size="129" baseType="lpstr">
      <vt:lpstr>Arial</vt:lpstr>
      <vt:lpstr>宋体</vt:lpstr>
      <vt:lpstr>Wingdings</vt:lpstr>
      <vt:lpstr>Calibri</vt:lpstr>
      <vt:lpstr>微软雅黑</vt:lpstr>
      <vt:lpstr>黑体</vt:lpstr>
      <vt:lpstr>Calibri</vt:lpstr>
      <vt:lpstr>Times New Roman</vt:lpstr>
      <vt:lpstr>Segoe UI</vt:lpstr>
      <vt:lpstr>Wingdings</vt:lpstr>
      <vt:lpstr>Arial Unicode MS</vt:lpstr>
      <vt:lpstr>等线</vt:lpstr>
      <vt:lpstr>2_Office 主题</vt:lpstr>
      <vt:lpstr>3_Office 主题</vt:lpstr>
      <vt:lpstr>1_Office 主题</vt:lpstr>
      <vt:lpstr>Equation.DSMT4</vt:lpstr>
      <vt:lpstr>Equation.3</vt:lpstr>
      <vt:lpstr>Equation.3</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课后思考题</vt:lpstr>
      <vt:lpstr>谢谢聆听！</vt:lpstr>
    </vt:vector>
  </TitlesOfParts>
  <Company>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Missgao</cp:lastModifiedBy>
  <cp:revision>713</cp:revision>
  <dcterms:created xsi:type="dcterms:W3CDTF">2017-01-10T15:44:00Z</dcterms:created>
  <dcterms:modified xsi:type="dcterms:W3CDTF">2020-12-03T16:4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